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3913" w:rsidRPr="00983913" w:rsidRDefault="00983913" w:rsidP="00983913">
      <w:pPr>
        <w:jc w:val="center"/>
        <w:rPr>
          <w:b/>
          <w:bCs/>
          <w:sz w:val="24"/>
          <w:szCs w:val="24"/>
        </w:rPr>
      </w:pPr>
      <w:r w:rsidRPr="00983913">
        <w:rPr>
          <w:b/>
          <w:bCs/>
          <w:sz w:val="24"/>
          <w:szCs w:val="24"/>
        </w:rPr>
        <w:t>Олимпиада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"Будущие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исследователи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–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будущее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науки"</w:t>
      </w:r>
    </w:p>
    <w:p w:rsidR="00983913" w:rsidRPr="00983913" w:rsidRDefault="00484E3D" w:rsidP="00983913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Математика.</w:t>
      </w: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Финальный</w:t>
      </w: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тур</w:t>
      </w: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2021-22</w:t>
      </w: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уч.г.</w:t>
      </w:r>
      <w:r w:rsidR="009E5501">
        <w:rPr>
          <w:b/>
          <w:bCs/>
          <w:sz w:val="24"/>
          <w:szCs w:val="24"/>
        </w:rPr>
        <w:t xml:space="preserve"> </w:t>
      </w:r>
      <w:bookmarkStart w:id="0" w:name="_GoBack"/>
      <w:bookmarkEnd w:id="0"/>
    </w:p>
    <w:p w:rsidR="00983913" w:rsidRPr="009E5501" w:rsidRDefault="009E5501" w:rsidP="009E55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аждая задача – 20 баллов, максимум 100 баллов.</w:t>
      </w:r>
    </w:p>
    <w:p w:rsidR="009E5501" w:rsidRDefault="009E5501" w:rsidP="00DE4B1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E5501" w:rsidRDefault="009E5501" w:rsidP="00DE4B1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A43C1" w:rsidRPr="002B6825" w:rsidRDefault="00DE4B1F" w:rsidP="00DE4B1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DE4B1F" w:rsidRPr="002B6825" w:rsidRDefault="00DE4B1F" w:rsidP="00DE4B1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41B9C" w:rsidRPr="002B6825" w:rsidRDefault="00F0697E" w:rsidP="00484E3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1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</w:t>
      </w:r>
      <w:r w:rsidR="001969E3" w:rsidRPr="002B6825">
        <w:rPr>
          <w:rFonts w:ascii="Times New Roman" w:hAnsi="Times New Roman" w:cs="Times New Roman"/>
          <w:sz w:val="24"/>
          <w:szCs w:val="24"/>
        </w:rPr>
        <w:t>атурально</w:t>
      </w:r>
      <w:r w:rsidRPr="002B6825">
        <w:rPr>
          <w:rFonts w:ascii="Times New Roman" w:hAnsi="Times New Roman" w:cs="Times New Roman"/>
          <w:sz w:val="24"/>
          <w:szCs w:val="24"/>
        </w:rPr>
        <w:t>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969E3" w:rsidRPr="002B6825">
        <w:rPr>
          <w:rFonts w:ascii="Times New Roman" w:hAnsi="Times New Roman" w:cs="Times New Roman"/>
          <w:sz w:val="24"/>
          <w:szCs w:val="24"/>
        </w:rPr>
        <w:t>числ</w:t>
      </w:r>
      <w:r w:rsidRPr="002B6825">
        <w:rPr>
          <w:rFonts w:ascii="Times New Roman" w:hAnsi="Times New Roman" w:cs="Times New Roman"/>
          <w:sz w:val="24"/>
          <w:szCs w:val="24"/>
        </w:rPr>
        <w:t>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969E3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м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иф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</w:t>
      </w:r>
      <w:r w:rsidR="00751D7E" w:rsidRPr="002B6825">
        <w:rPr>
          <w:rFonts w:ascii="Times New Roman" w:hAnsi="Times New Roman" w:cs="Times New Roman"/>
          <w:sz w:val="24"/>
          <w:szCs w:val="24"/>
        </w:rPr>
        <w:t>ен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ещ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получ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02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65CBF" w:rsidRPr="002B6825">
        <w:rPr>
          <w:rFonts w:ascii="Times New Roman" w:hAnsi="Times New Roman" w:cs="Times New Roman"/>
          <w:sz w:val="24"/>
          <w:szCs w:val="24"/>
        </w:rPr>
        <w:t>.</w:t>
      </w:r>
    </w:p>
    <w:p w:rsidR="00F6109C" w:rsidRPr="002B6825" w:rsidRDefault="00F6109C" w:rsidP="002221A6">
      <w:p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37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sz w:val="24"/>
          <w:szCs w:val="24"/>
        </w:rPr>
        <w:t>(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означа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м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иф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слов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дач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пиш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и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6.5pt" o:ole="">
            <v:imagedata r:id="rId6" o:title=""/>
          </v:shape>
          <o:OLEObject Type="Embed" ProgID="Equation.3" ShapeID="_x0000_i1025" DrawAspect="Content" ObjectID="_1705126269" r:id="rId7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.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>
          <v:shape id="_x0000_i1026" type="#_x0000_t75" style="width:83.25pt;height:16.5pt" o:ole="">
            <v:imagedata r:id="rId8" o:title=""/>
          </v:shape>
          <o:OLEObject Type="Embed" ProgID="Equation.3" ShapeID="_x0000_i1026" DrawAspect="Content" ObjectID="_1705126270" r:id="rId9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=101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>
          <v:shape id="_x0000_i1027" type="#_x0000_t75" style="width:44.25pt;height:14.25pt" o:ole="">
            <v:imagedata r:id="rId10" o:title=""/>
          </v:shape>
          <o:OLEObject Type="Embed" ProgID="Equation.3" ShapeID="_x0000_i1027" DrawAspect="Content" ObjectID="_1705126271" r:id="rId11"/>
        </w:objec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>
          <v:shape id="_x0000_i1028" type="#_x0000_t75" style="width:15pt;height:14.25pt" o:ole="">
            <v:imagedata r:id="rId12" o:title=""/>
          </v:shape>
          <o:OLEObject Type="Embed" ProgID="Equation.3" ShapeID="_x0000_i1028" DrawAspect="Content" ObjectID="_1705126272" r:id="rId13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более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че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четырехзнач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числ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>
          <v:shape id="_x0000_i1029" type="#_x0000_t75" style="width:83.25pt;height:16.5pt" o:ole="">
            <v:imagedata r:id="rId14" o:title=""/>
          </v:shape>
          <o:OLEObject Type="Embed" ProgID="Equation.3" ShapeID="_x0000_i1029" DrawAspect="Content" ObjectID="_1705126273" r:id="rId15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внять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37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</w:t>
      </w:r>
      <w:r w:rsidR="00815213">
        <w:rPr>
          <w:rFonts w:ascii="Times New Roman" w:hAnsi="Times New Roman" w:cs="Times New Roman"/>
          <w:noProof/>
          <w:sz w:val="24"/>
          <w:szCs w:val="24"/>
        </w:rPr>
        <w:t>олж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равнять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либ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3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либ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венств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тиворечи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о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луча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тепень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сятки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37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верк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дтвержда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ак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ешение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.к</w:t>
      </w:r>
      <w:r w:rsidR="00876B3B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011.</w:t>
      </w:r>
    </w:p>
    <w:p w:rsidR="00815213" w:rsidRDefault="007A1A85" w:rsidP="00DE4B1F">
      <w:pPr>
        <w:tabs>
          <w:tab w:val="left" w:pos="36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2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ч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3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7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sz w:val="24"/>
          <w:szCs w:val="24"/>
        </w:rPr>
        <w:t>ч</w:t>
      </w:r>
      <w:r w:rsidR="0018293D" w:rsidRPr="002B6825">
        <w:rPr>
          <w:rFonts w:ascii="Times New Roman" w:hAnsi="Times New Roman" w:cs="Times New Roman"/>
          <w:sz w:val="24"/>
          <w:szCs w:val="24"/>
        </w:rPr>
        <w:t>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7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293D" w:rsidRPr="002B6825" w:rsidRDefault="0018293D" w:rsidP="00815213">
      <w:pPr>
        <w:tabs>
          <w:tab w:val="left" w:pos="362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</w:p>
    <w:p w:rsidR="00815213" w:rsidRDefault="00F6109C" w:rsidP="00815213">
      <w:p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6290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sz w:val="24"/>
          <w:szCs w:val="24"/>
        </w:rPr>
        <w:t>—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овремен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7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sz w:val="24"/>
          <w:szCs w:val="24"/>
        </w:rPr>
        <w:t>—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5A7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3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position w:val="-28"/>
          <w:sz w:val="24"/>
          <w:szCs w:val="24"/>
        </w:rPr>
        <w:object w:dxaOrig="5300" w:dyaOrig="680">
          <v:shape id="_x0000_i1030" type="#_x0000_t75" style="width:264.75pt;height:33.75pt" o:ole="">
            <v:imagedata r:id="rId16" o:title=""/>
          </v:shape>
          <o:OLEObject Type="Embed" ProgID="Equation.3" ShapeID="_x0000_i1030" DrawAspect="Content" ObjectID="_1705126274" r:id="rId17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[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Pr="002B6825">
        <w:rPr>
          <w:rFonts w:ascii="Times New Roman" w:hAnsi="Times New Roman" w:cs="Times New Roman"/>
          <w:sz w:val="24"/>
          <w:szCs w:val="24"/>
        </w:rPr>
        <w:t>]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знача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лу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а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Pr="002B6825">
        <w:rPr>
          <w:rFonts w:ascii="Times New Roman" w:hAnsi="Times New Roman" w:cs="Times New Roman"/>
          <w:sz w:val="24"/>
          <w:szCs w:val="24"/>
        </w:rPr>
        <w:t>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налогично,</w:t>
      </w:r>
    </w:p>
    <w:p w:rsidR="00F6109C" w:rsidRPr="002B6825" w:rsidRDefault="00244453" w:rsidP="00815213">
      <w:pPr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position w:val="-28"/>
          <w:sz w:val="24"/>
          <w:szCs w:val="24"/>
        </w:rPr>
        <w:object w:dxaOrig="5140" w:dyaOrig="680">
          <v:shape id="_x0000_i1031" type="#_x0000_t75" style="width:249pt;height:33.75pt" o:ole="">
            <v:imagedata r:id="rId18" o:title=""/>
          </v:shape>
          <o:OLEObject Type="Embed" ProgID="Equation.3" ShapeID="_x0000_i1031" DrawAspect="Content" ObjectID="_1705126275" r:id="rId19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57ACD"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57ACD"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–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(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+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c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)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–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(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+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c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)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16290.</w:t>
      </w:r>
    </w:p>
    <w:p w:rsidR="007E2032" w:rsidRPr="002B6825" w:rsidRDefault="00B41B9C" w:rsidP="00DE4B1F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3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ВС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отмеч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ака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АВ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В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АМ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МС</w:t>
      </w:r>
      <w:r w:rsidR="007E2032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п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ра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7E2032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реугольника.</w:t>
      </w:r>
    </w:p>
    <w:p w:rsidR="00F2258F" w:rsidRPr="002B6825" w:rsidRDefault="00F2258F" w:rsidP="002221A6">
      <w:p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Ответ.</w:t>
      </w:r>
      <w:r w:rsidR="00484E3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1032" type="#_x0000_t75" style="width:29.25pt;height:12.75pt" o:ole="">
            <v:imagedata r:id="rId20" o:title=""/>
          </v:shape>
          <o:OLEObject Type="Embed" ProgID="Equation.3" ShapeID="_x0000_i1032" DrawAspect="Content" ObjectID="_1705126276" r:id="rId21"/>
        </w:objec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6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33" type="#_x0000_t75" style="width:20.25pt;height:12.75pt" o:ole="">
            <v:imagedata r:id="rId22" o:title=""/>
          </v:shape>
          <o:OLEObject Type="Embed" ProgID="Equation.3" ShapeID="_x0000_i1033" DrawAspect="Content" ObjectID="_1705126277" r:id="rId23"/>
        </w:objec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1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79">
          <v:shape id="_x0000_i1034" type="#_x0000_t75" style="width:21.75pt;height:14.25pt" o:ole="">
            <v:imagedata r:id="rId24" o:title=""/>
          </v:shape>
          <o:OLEObject Type="Embed" ProgID="Equation.3" ShapeID="_x0000_i1034" DrawAspect="Content" ObjectID="_1705126278" r:id="rId25"/>
        </w:objec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2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="00484E3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sz w:val="24"/>
          <w:szCs w:val="24"/>
          <w:u w:val="single"/>
        </w:rPr>
        <w:t>Решение</w:t>
      </w:r>
      <w:r w:rsidRPr="002B6825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="00484E3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Треугольник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BM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MC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равнобедренные,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поэтому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ы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пр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х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основаниях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равны.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Обозначим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эт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ы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x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соответственно.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Тогд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по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свойству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внешнего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MB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для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треугольник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MC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меем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x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44453">
        <w:rPr>
          <w:rFonts w:ascii="Times New Roman" w:eastAsia="Calibri" w:hAnsi="Times New Roman" w:cs="Times New Roman"/>
          <w:bCs/>
          <w:sz w:val="24"/>
          <w:szCs w:val="24"/>
        </w:rPr>
        <w:t>2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Отсюд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сумм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ов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C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равн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bCs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sz w:val="24"/>
          <w:szCs w:val="24"/>
        </w:rPr>
        <w:t>+</w:t>
      </w:r>
      <w:r w:rsidR="00484E3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sz w:val="24"/>
          <w:szCs w:val="24"/>
        </w:rPr>
        <w:t>+</w:t>
      </w:r>
      <w:r w:rsidR="00484E3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4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18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–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35" type="#_x0000_t75" style="width:20.25pt;height:12.75pt" o:ole="">
            <v:imagedata r:id="rId22" o:title=""/>
          </v:shape>
          <o:OLEObject Type="Embed" ProgID="Equation.3" ShapeID="_x0000_i1035" DrawAspect="Content" ObjectID="_1705126279" r:id="rId26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условию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36" type="#_x0000_t75" style="width:20.25pt;height:12.75pt" o:ole="">
            <v:imagedata r:id="rId27" o:title=""/>
          </v:shape>
          <o:OLEObject Type="Embed" ProgID="Equation.3" ShapeID="_x0000_i1036" DrawAspect="Content" ObjectID="_1705126280" r:id="rId28"/>
        </w:object>
      </w:r>
      <w:r w:rsidR="00484E3D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5</w:t>
      </w:r>
      <w:r w:rsidRPr="002B6825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и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9</w:t>
      </w:r>
      <w:r w:rsidRPr="002B6825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=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18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значит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sz w:val="24"/>
          <w:szCs w:val="24"/>
        </w:rPr>
        <w:t>2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037" type="#_x0000_t75" style="width:54pt;height:16.5pt" o:ole="">
            <v:imagedata r:id="rId29" o:title=""/>
          </v:shape>
          <o:OLEObject Type="Embed" ProgID="Equation.3" ShapeID="_x0000_i1037" DrawAspect="Content" ObjectID="_1705126281" r:id="rId30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6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038" type="#_x0000_t75" style="width:55.5pt;height:16.5pt" o:ole="">
            <v:imagedata r:id="rId31" o:title=""/>
          </v:shape>
          <o:OLEObject Type="Embed" ProgID="Equation.3" ShapeID="_x0000_i1038" DrawAspect="Content" ObjectID="_1705126282" r:id="rId32"/>
        </w:objec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1</w:t>
      </w:r>
      <w:r w:rsidRPr="002B6825">
        <w:rPr>
          <w:rFonts w:ascii="Times New Roman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124519" w:rsidRPr="002B6825" w:rsidRDefault="007A1A85" w:rsidP="00DE4B1F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7.4</w:t>
      </w:r>
      <w:r w:rsidR="00DE4B1F" w:rsidRPr="002B6825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числ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вс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цифр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различны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эт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представля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соб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куб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е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F2258F" w:rsidRPr="002B6825" w:rsidRDefault="00F2258F" w:rsidP="002221A6">
      <w:pPr>
        <w:tabs>
          <w:tab w:val="center" w:pos="4800"/>
          <w:tab w:val="right" w:pos="9500"/>
        </w:tabs>
        <w:ind w:left="426" w:hanging="426"/>
        <w:jc w:val="both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2B6825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8432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ред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ском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39" type="#_x0000_t75" style="width:9.75pt;height:11.25pt" o:ole="">
            <v:imagedata r:id="rId33" o:title=""/>
          </v:shape>
          <o:OLEObject Type="Embed" ProgID="Equation.3" ShapeID="_x0000_i1039" DrawAspect="Content" ObjectID="_1705126283" r:id="rId34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уля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340">
          <v:shape id="_x0000_i1040" type="#_x0000_t75" style="width:68.25pt;height:18pt" o:ole="">
            <v:imagedata r:id="rId35" o:title=""/>
          </v:shape>
          <o:OLEObject Type="Embed" ProgID="Equation.3" ShapeID="_x0000_i1040" DrawAspect="Content" ObjectID="_1705126284" r:id="rId36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1" type="#_x0000_t75" style="width:9.75pt;height:11.25pt" o:ole="">
            <v:imagedata r:id="rId37" o:title=""/>
          </v:shape>
          <o:OLEObject Type="Embed" ProgID="Equation.3" ShapeID="_x0000_i1041" DrawAspect="Content" ObjectID="_1705126285" r:id="rId38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держа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5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7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инач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2" type="#_x0000_t75" style="width:9.75pt;height:11.25pt" o:ole="">
            <v:imagedata r:id="rId39" o:title=""/>
          </v:shape>
          <o:OLEObject Type="Embed" ProgID="Equation.3" ShapeID="_x0000_i1042" DrawAspect="Content" ObjectID="_1705126286" r:id="rId40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олж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лить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340">
          <v:shape id="_x0000_i1043" type="#_x0000_t75" style="width:14.25pt;height:18pt" o:ole="">
            <v:imagedata r:id="rId41" o:title=""/>
          </v:shape>
          <o:OLEObject Type="Embed" ProgID="Equation.3" ShapeID="_x0000_i1043" DrawAspect="Content" ObjectID="_1705126287" r:id="rId42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340">
          <v:shape id="_x0000_i1044" type="#_x0000_t75" style="width:14.25pt;height:18pt" o:ole="">
            <v:imagedata r:id="rId43" o:title=""/>
          </v:shape>
          <o:OLEObject Type="Embed" ProgID="Equation.3" ShapeID="_x0000_i1044" DrawAspect="Content" ObjectID="_1705126288" r:id="rId44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5" type="#_x0000_t75" style="width:9.75pt;height:11.25pt" o:ole="">
            <v:imagedata r:id="rId45" o:title=""/>
          </v:shape>
          <o:OLEObject Type="Embed" ProgID="Equation.3" ShapeID="_x0000_i1045" DrawAspect="Content" ObjectID="_1705126289" r:id="rId46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держ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ол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ем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ставших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340">
          <v:shape id="_x0000_i1046" type="#_x0000_t75" style="width:33pt;height:18pt" o:ole="">
            <v:imagedata r:id="rId47" o:title=""/>
          </v:shape>
          <o:OLEObject Type="Embed" ProgID="Equation.3" ShapeID="_x0000_i1046" DrawAspect="Content" ObjectID="_1705126290" r:id="rId48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ли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7" type="#_x0000_t75" style="width:9.75pt;height:11.25pt" o:ole="">
            <v:imagedata r:id="rId33" o:title=""/>
          </v:shape>
          <o:OLEObject Type="Embed" ProgID="Equation.3" ShapeID="_x0000_i1047" DrawAspect="Content" ObjectID="_1705126291" r:id="rId49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340">
          <v:shape id="_x0000_i1048" type="#_x0000_t75" style="width:33pt;height:18pt" o:ole="">
            <v:imagedata r:id="rId50" o:title=""/>
          </v:shape>
          <o:OLEObject Type="Embed" ProgID="Equation.3" ShapeID="_x0000_i1048" DrawAspect="Content" ObjectID="_1705126292" r:id="rId51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явля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убо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9" type="#_x0000_t75" style="width:9.75pt;height:11.25pt" o:ole="">
            <v:imagedata r:id="rId52" o:title=""/>
          </v:shape>
          <o:OLEObject Type="Embed" ProgID="Equation.3" ShapeID="_x0000_i1049" DrawAspect="Content" ObjectID="_1705126293" r:id="rId53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держа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ем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.Ес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удал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050" type="#_x0000_t75" style="width:9.75pt;height:14.25pt" o:ole="">
            <v:imagedata r:id="rId54" o:title=""/>
          </v:shape>
          <o:OLEObject Type="Embed" ProgID="Equation.3" ShapeID="_x0000_i1050" DrawAspect="Content" ObjectID="_1705126294" r:id="rId55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ставшие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шес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аду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lastRenderedPageBreak/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40" w:dyaOrig="340">
          <v:shape id="_x0000_i1051" type="#_x0000_t75" style="width:62.25pt;height:18pt" o:ole="">
            <v:imagedata r:id="rId56" o:title=""/>
          </v:shape>
          <o:OLEObject Type="Embed" ProgID="Equation.3" ShapeID="_x0000_i1051" DrawAspect="Content" ObjectID="_1705126295" r:id="rId57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Удал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мес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шестерк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люб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руг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ы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а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я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в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уб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удал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скольк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у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стояще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ят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ен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58" o:title=""/>
          </v:shape>
          <o:OLEObject Type="Embed" ProgID="Equation.3" ShapeID="_x0000_i1052" DrawAspect="Content" ObjectID="_1705126296" r:id="rId59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сто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2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4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8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ребова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аксимальност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езультату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00" w:dyaOrig="279">
          <v:shape id="_x0000_i1053" type="#_x0000_t75" style="width:60pt;height:14.25pt" o:ole="">
            <v:imagedata r:id="rId60" o:title=""/>
          </v:shape>
          <o:OLEObject Type="Embed" ProgID="Equation.3" ShapeID="_x0000_i1053" DrawAspect="Content" ObjectID="_1705126297" r:id="rId61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</w:p>
    <w:p w:rsidR="00281035" w:rsidRPr="002B6825" w:rsidRDefault="00B41B9C" w:rsidP="002221A6">
      <w:pPr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5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ёхклето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ол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ырез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ча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ямо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змера</w:t>
      </w:r>
      <w:r w:rsidR="00DE4B1F" w:rsidRPr="002B6825">
        <w:rPr>
          <w:rFonts w:ascii="Times New Roman" w:hAnsi="Times New Roman" w:cs="Times New Roman"/>
          <w:sz w:val="24"/>
          <w:szCs w:val="24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</w:t>
      </w:r>
      <w:r w:rsidR="00DE4B1F"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2B6825">
        <w:rPr>
          <w:rFonts w:ascii="Times New Roman" w:hAnsi="Times New Roman" w:cs="Times New Roman"/>
          <w:sz w:val="24"/>
          <w:szCs w:val="24"/>
        </w:rPr>
        <w:t>1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</w:t>
      </w:r>
      <w:r w:rsidR="00DE4B1F"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2B6825">
        <w:rPr>
          <w:rFonts w:ascii="Times New Roman" w:hAnsi="Times New Roman" w:cs="Times New Roman"/>
          <w:sz w:val="24"/>
          <w:szCs w:val="24"/>
        </w:rPr>
        <w:t>9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?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01441" w:rsidRPr="00D01441" w:rsidRDefault="00D01441" w:rsidP="00484E3D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017010</wp:posOffset>
            </wp:positionH>
            <wp:positionV relativeFrom="paragraph">
              <wp:posOffset>233680</wp:posOffset>
            </wp:positionV>
            <wp:extent cx="1997710" cy="1078230"/>
            <wp:effectExtent l="0" t="0" r="0" b="0"/>
            <wp:wrapTight wrapText="bothSides">
              <wp:wrapPolygon edited="0">
                <wp:start x="0" y="0"/>
                <wp:lineTo x="0" y="21371"/>
                <wp:lineTo x="21421" y="21371"/>
                <wp:lineTo x="21421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.gif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710" cy="1078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267038</wp:posOffset>
            </wp:positionV>
            <wp:extent cx="1176020" cy="1089025"/>
            <wp:effectExtent l="0" t="0" r="0" b="0"/>
            <wp:wrapTight wrapText="bothSides">
              <wp:wrapPolygon edited="0">
                <wp:start x="0" y="0"/>
                <wp:lineTo x="0" y="21159"/>
                <wp:lineTo x="21343" y="21159"/>
                <wp:lineTo x="21343" y="0"/>
                <wp:lineTo x="0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.gif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02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499C"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="0098499C" w:rsidRPr="004B53D7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8499C"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sz w:val="24"/>
          <w:szCs w:val="24"/>
        </w:rPr>
        <w:t>16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b/>
          <w:sz w:val="24"/>
          <w:szCs w:val="24"/>
        </w:rPr>
        <w:t>б</w:t>
      </w:r>
      <w:r w:rsidR="0098499C"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sz w:val="24"/>
          <w:szCs w:val="24"/>
        </w:rPr>
        <w:t>1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D01441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D0144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)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чевидно,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вырезать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е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16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ов,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тивном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оугольни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жен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ть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е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17∙3=51&gt;50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еток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левом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к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н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езани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г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ов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у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(заштрихованную)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етку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едний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езаетс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же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)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ом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к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м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езани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7775A7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775A7">
        <w:rPr>
          <w:rFonts w:ascii="Times New Roman" w:eastAsia="Times New Roman" w:hAnsi="Times New Roman" w:cs="Times New Roman"/>
          <w:sz w:val="24"/>
          <w:szCs w:val="24"/>
          <w:lang w:eastAsia="ru-RU"/>
        </w:rPr>
        <w:t>15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775A7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ов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(каждый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оугольни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здесь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чевидн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езаетс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дв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а).</w:t>
      </w:r>
    </w:p>
    <w:p w:rsidR="00015E0D" w:rsidRPr="002B6825" w:rsidRDefault="00015E0D" w:rsidP="00015E0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015E0D" w:rsidRPr="002B6825" w:rsidRDefault="00015E0D" w:rsidP="00015E0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15E0D" w:rsidRPr="002B6825" w:rsidRDefault="00015E0D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м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иф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ен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щ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02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65CBF" w:rsidRPr="002B6825">
        <w:rPr>
          <w:rFonts w:ascii="Times New Roman" w:hAnsi="Times New Roman" w:cs="Times New Roman"/>
          <w:sz w:val="24"/>
          <w:szCs w:val="24"/>
        </w:rPr>
        <w:t>.</w:t>
      </w:r>
    </w:p>
    <w:p w:rsidR="0098499C" w:rsidRDefault="007775A7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37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7775A7">
        <w:rPr>
          <w:rFonts w:ascii="Times New Roman" w:hAnsi="Times New Roman" w:cs="Times New Roman"/>
          <w:sz w:val="24"/>
          <w:szCs w:val="24"/>
        </w:rPr>
        <w:t>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98499C" w:rsidRPr="007775A7">
        <w:rPr>
          <w:rFonts w:ascii="Times New Roman" w:hAnsi="Times New Roman" w:cs="Times New Roman"/>
          <w:sz w:val="24"/>
          <w:szCs w:val="24"/>
        </w:rPr>
        <w:t>7.1</w:t>
      </w:r>
    </w:p>
    <w:p w:rsidR="007775A7" w:rsidRPr="007775A7" w:rsidRDefault="007775A7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15E0D" w:rsidRPr="002B6825" w:rsidRDefault="00015E0D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тмеч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а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В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В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МС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еугольника.</w:t>
      </w:r>
    </w:p>
    <w:p w:rsidR="0098499C" w:rsidRDefault="007775A7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F17E5"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1054" type="#_x0000_t75" style="width:29.25pt;height:12.75pt" o:ole="">
            <v:imagedata r:id="rId20" o:title=""/>
          </v:shape>
          <o:OLEObject Type="Embed" ProgID="Equation.3" ShapeID="_x0000_i1054" DrawAspect="Content" ObjectID="_1705126298" r:id="rId64"/>
        </w:object>
      </w:r>
      <w:r w:rsidR="00EF17E5" w:rsidRPr="002B6825">
        <w:rPr>
          <w:rFonts w:ascii="Times New Roman" w:eastAsia="Calibri" w:hAnsi="Times New Roman" w:cs="Times New Roman"/>
          <w:bCs/>
          <w:sz w:val="24"/>
          <w:szCs w:val="24"/>
        </w:rPr>
        <w:t>6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="00EF17E5"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55" type="#_x0000_t75" style="width:20.25pt;height:12.75pt" o:ole="">
            <v:imagedata r:id="rId22" o:title=""/>
          </v:shape>
          <o:OLEObject Type="Embed" ProgID="Equation.3" ShapeID="_x0000_i1055" DrawAspect="Content" ObjectID="_1705126299" r:id="rId65"/>
        </w:objec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="00EF17E5"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1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EF17E5"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="00EF17E5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79">
          <v:shape id="_x0000_i1056" type="#_x0000_t75" style="width:21.75pt;height:14.25pt" o:ole="">
            <v:imagedata r:id="rId24" o:title=""/>
          </v:shape>
          <o:OLEObject Type="Embed" ProgID="Equation.3" ShapeID="_x0000_i1056" DrawAspect="Content" ObjectID="_1705126300" r:id="rId66"/>
        </w:objec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2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EF17E5" w:rsidRPr="002B682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="00484E3D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775A7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7775A7">
        <w:rPr>
          <w:rFonts w:ascii="Times New Roman" w:hAnsi="Times New Roman" w:cs="Times New Roman"/>
          <w:sz w:val="24"/>
          <w:szCs w:val="24"/>
        </w:rPr>
        <w:t>7.3</w:t>
      </w:r>
    </w:p>
    <w:p w:rsidR="00F21E9D" w:rsidRPr="007775A7" w:rsidRDefault="00F21E9D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15E0D" w:rsidRPr="002B6825" w:rsidRDefault="00015E0D" w:rsidP="00015E0D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t>8.3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зличны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едставля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б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уб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98499C" w:rsidRPr="00F21E9D" w:rsidRDefault="00F21E9D" w:rsidP="00015E0D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8432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F21E9D">
        <w:rPr>
          <w:rFonts w:ascii="Times New Roman" w:hAnsi="Times New Roman" w:cs="Times New Roman"/>
          <w:bCs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Pr="00F21E9D">
        <w:rPr>
          <w:rFonts w:ascii="Times New Roman" w:hAnsi="Times New Roman" w:cs="Times New Roman"/>
          <w:bCs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98499C" w:rsidRPr="00F21E9D">
        <w:rPr>
          <w:rFonts w:ascii="Times New Roman" w:hAnsi="Times New Roman" w:cs="Times New Roman"/>
          <w:bCs/>
          <w:noProof/>
          <w:sz w:val="24"/>
          <w:szCs w:val="24"/>
        </w:rPr>
        <w:t>7.</w:t>
      </w:r>
      <w:r w:rsidR="0098499C" w:rsidRPr="00F21E9D">
        <w:rPr>
          <w:rFonts w:ascii="Times New Roman" w:hAnsi="Times New Roman" w:cs="Times New Roman"/>
          <w:noProof/>
          <w:sz w:val="24"/>
          <w:szCs w:val="24"/>
        </w:rPr>
        <w:t>4</w:t>
      </w:r>
    </w:p>
    <w:p w:rsidR="00F21E9D" w:rsidRPr="002B6825" w:rsidRDefault="00F21E9D" w:rsidP="00015E0D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15E0D" w:rsidRPr="002B6825" w:rsidRDefault="00015E0D" w:rsidP="00015E0D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4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ча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вадр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ву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ветов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л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рный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ске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ямоугольни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ерши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впад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?</w:t>
      </w:r>
    </w:p>
    <w:p w:rsidR="008A746D" w:rsidRDefault="009E5501" w:rsidP="003D7344">
      <w:pPr>
        <w:pStyle w:val="a3"/>
        <w:suppressAutoHyphens/>
        <w:autoSpaceDE w:val="0"/>
        <w:autoSpaceDN w:val="0"/>
        <w:adjustRightInd w:val="0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435735</wp:posOffset>
                </wp:positionV>
                <wp:extent cx="1536700" cy="1327150"/>
                <wp:effectExtent l="3175" t="0" r="3175" b="1270"/>
                <wp:wrapSquare wrapText="bothSides"/>
                <wp:docPr id="1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6700" cy="1327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Ind w:w="426" w:type="dxa"/>
                              <w:tblBorders>
                                <w:top w:val="single" w:sz="8" w:space="0" w:color="000000" w:themeColor="text1"/>
                                <w:left w:val="single" w:sz="8" w:space="0" w:color="000000" w:themeColor="text1"/>
                                <w:bottom w:val="single" w:sz="8" w:space="0" w:color="000000" w:themeColor="text1"/>
                                <w:right w:val="single" w:sz="8" w:space="0" w:color="000000" w:themeColor="text1"/>
                                <w:insideH w:val="single" w:sz="8" w:space="0" w:color="000000" w:themeColor="text1"/>
                                <w:insideV w:val="single" w:sz="8" w:space="0" w:color="000000" w:themeColor="text1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54"/>
                              <w:gridCol w:w="454"/>
                              <w:gridCol w:w="454"/>
                              <w:gridCol w:w="454"/>
                            </w:tblGrid>
                            <w:tr w:rsidR="001C6FD0" w:rsidTr="00545504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tcBorders>
                                    <w:bottom w:val="single" w:sz="8" w:space="0" w:color="000000" w:themeColor="text1"/>
                                  </w:tcBorders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1C6FD0" w:rsidTr="00545504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1C6FD0" w:rsidTr="00545504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1C6FD0" w:rsidTr="00545504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595959" w:themeFill="text1" w:themeFillTint="A6"/>
                                  <w:vAlign w:val="center"/>
                                </w:tcPr>
                                <w:p w:rsidR="001C6FD0" w:rsidRDefault="001C6FD0" w:rsidP="00545504">
                                  <w:pPr>
                                    <w:pStyle w:val="a3"/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ind w:left="0" w:right="-1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1C6FD0" w:rsidRDefault="001C6FD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0" o:spid="_x0000_s1026" type="#_x0000_t202" style="position:absolute;left:0;text-align:left;margin-left:-.2pt;margin-top:113.05pt;width:121pt;height:104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nGxuAIAALs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Ind w:w="426" w:type="dxa"/>
                        <w:tblBorders>
                          <w:top w:val="single" w:sz="8" w:space="0" w:color="000000" w:themeColor="text1"/>
                          <w:left w:val="single" w:sz="8" w:space="0" w:color="000000" w:themeColor="text1"/>
                          <w:bottom w:val="single" w:sz="8" w:space="0" w:color="000000" w:themeColor="text1"/>
                          <w:right w:val="single" w:sz="8" w:space="0" w:color="000000" w:themeColor="text1"/>
                          <w:insideH w:val="single" w:sz="8" w:space="0" w:color="000000" w:themeColor="text1"/>
                          <w:insideV w:val="single" w:sz="8" w:space="0" w:color="000000" w:themeColor="text1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54"/>
                        <w:gridCol w:w="454"/>
                        <w:gridCol w:w="454"/>
                        <w:gridCol w:w="454"/>
                      </w:tblGrid>
                      <w:tr w:rsidR="001C6FD0" w:rsidTr="00545504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tcBorders>
                              <w:bottom w:val="single" w:sz="8" w:space="0" w:color="000000" w:themeColor="text1"/>
                            </w:tcBorders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  <w:tr w:rsidR="001C6FD0" w:rsidTr="00545504">
                        <w:trPr>
                          <w:trHeight w:val="454"/>
                        </w:trPr>
                        <w:tc>
                          <w:tcPr>
                            <w:tcW w:w="454" w:type="dxa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  <w:tr w:rsidR="001C6FD0" w:rsidTr="00545504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  <w:tr w:rsidR="001C6FD0" w:rsidTr="00545504">
                        <w:trPr>
                          <w:trHeight w:val="454"/>
                        </w:trPr>
                        <w:tc>
                          <w:tcPr>
                            <w:tcW w:w="454" w:type="dxa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595959" w:themeFill="text1" w:themeFillTint="A6"/>
                            <w:vAlign w:val="center"/>
                          </w:tcPr>
                          <w:p w:rsidR="001C6FD0" w:rsidRDefault="001C6FD0" w:rsidP="00545504">
                            <w:pPr>
                              <w:pStyle w:val="a3"/>
                              <w:suppressAutoHyphens/>
                              <w:autoSpaceDE w:val="0"/>
                              <w:autoSpaceDN w:val="0"/>
                              <w:adjustRightInd w:val="0"/>
                              <w:ind w:left="0" w:right="-1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:rsidR="001C6FD0" w:rsidRDefault="001C6FD0"/>
                  </w:txbxContent>
                </v:textbox>
                <w10:wrap type="square"/>
              </v:shape>
            </w:pict>
          </mc:Fallback>
        </mc:AlternateContent>
      </w:r>
      <w:r w:rsidR="008A746D"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окаже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(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&gt;5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к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айдется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ижню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блиц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р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д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вет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пределённ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уд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ел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олбц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и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сновани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у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блиц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змер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5х3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ижня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о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остои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ел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акой-нибуд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ставш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блиц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ел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ском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«белый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бразова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оответствую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ижн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епер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р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р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ред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уд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хот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динаковы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полож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р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</w:t>
      </w:r>
      <w:r w:rsidR="00B96994">
        <w:rPr>
          <w:rFonts w:ascii="Times New Roman" w:hAnsi="Times New Roman" w:cs="Times New Roman"/>
          <w:sz w:val="24"/>
          <w:szCs w:val="24"/>
        </w:rPr>
        <w:t xml:space="preserve">, </w:t>
      </w:r>
      <w:r w:rsidR="008A746D" w:rsidRPr="002B6825">
        <w:rPr>
          <w:rFonts w:ascii="Times New Roman" w:hAnsi="Times New Roman" w:cs="Times New Roman"/>
          <w:sz w:val="24"/>
          <w:szCs w:val="24"/>
        </w:rPr>
        <w:t>т.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ль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зли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полож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у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р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96994">
        <w:rPr>
          <w:rFonts w:ascii="Times New Roman" w:hAnsi="Times New Roman" w:cs="Times New Roman"/>
          <w:sz w:val="24"/>
          <w:szCs w:val="24"/>
        </w:rPr>
        <w:t xml:space="preserve">(обозначим ч)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</w:t>
      </w:r>
      <w:r w:rsidR="00B96994">
        <w:rPr>
          <w:rFonts w:ascii="Times New Roman" w:hAnsi="Times New Roman" w:cs="Times New Roman"/>
          <w:sz w:val="24"/>
          <w:szCs w:val="24"/>
        </w:rPr>
        <w:t>, а именно</w:t>
      </w:r>
      <w:r w:rsidR="008A746D" w:rsidRPr="002B6825">
        <w:rPr>
          <w:rFonts w:ascii="Times New Roman" w:hAnsi="Times New Roman" w:cs="Times New Roman"/>
          <w:sz w:val="24"/>
          <w:szCs w:val="24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(чч</w:t>
      </w:r>
      <w:r w:rsidR="008A746D" w:rsidRPr="002B6825">
        <w:rPr>
          <w:rFonts w:ascii="Times New Roman" w:hAnsi="Times New Roman" w:cs="Times New Roman"/>
          <w:sz w:val="24"/>
          <w:szCs w:val="24"/>
        </w:rPr>
        <w:t>?),</w:t>
      </w:r>
      <w:r w:rsidR="00484E3D">
        <w:rPr>
          <w:rFonts w:ascii="Times New Roman" w:hAnsi="Times New Roman" w:cs="Times New Roman"/>
          <w:sz w:val="24"/>
          <w:szCs w:val="24"/>
        </w:rPr>
        <w:t xml:space="preserve"> (ч</w:t>
      </w:r>
      <w:r w:rsidR="008A746D" w:rsidRPr="002B6825">
        <w:rPr>
          <w:rFonts w:ascii="Times New Roman" w:hAnsi="Times New Roman" w:cs="Times New Roman"/>
          <w:sz w:val="24"/>
          <w:szCs w:val="24"/>
        </w:rPr>
        <w:t>?ч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(?чч))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значи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ентр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96994">
        <w:rPr>
          <w:rFonts w:ascii="Times New Roman" w:hAnsi="Times New Roman" w:cs="Times New Roman"/>
          <w:sz w:val="24"/>
          <w:szCs w:val="24"/>
        </w:rPr>
        <w:t>образу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«черный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име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lastRenderedPageBreak/>
        <w:t>раскрас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вадрат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4</w:t>
      </w:r>
      <w:r w:rsidR="00B96994" w:rsidRPr="002B6825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="008A746D" w:rsidRPr="002B6825">
        <w:rPr>
          <w:rFonts w:ascii="Times New Roman" w:hAnsi="Times New Roman" w:cs="Times New Roman"/>
          <w:sz w:val="24"/>
          <w:szCs w:val="24"/>
        </w:rPr>
        <w:t>4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о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ском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исун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(лег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убедитьс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пример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н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«одноцветных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прямоугольни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да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с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сторонам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параллель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линия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сетки)</w:t>
      </w:r>
      <w:r w:rsidR="008A746D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A746D" w:rsidRPr="002B6825" w:rsidRDefault="00015E0D" w:rsidP="00015E0D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та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зовё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сед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инималь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?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г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стан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15E0D" w:rsidRDefault="008A746D" w:rsidP="00015E0D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4B53D7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9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)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мети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ё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дря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я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т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нач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ящ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ереди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сед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фиксиру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</w:t>
      </w:r>
      <w:r w:rsidR="00E15EDD">
        <w:rPr>
          <w:rFonts w:ascii="Times New Roman" w:hAnsi="Times New Roman" w:cs="Times New Roman"/>
          <w:sz w:val="24"/>
          <w:szCs w:val="24"/>
        </w:rPr>
        <w:t>е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каже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ню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уд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матри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ледователь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асов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рел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н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8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т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ен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+8=9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цен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ен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епер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тро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ме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9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ми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н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казан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ящ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ередин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фиксиру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епер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каже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л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итуац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чевидна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в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О</w:t>
      </w:r>
      <w:r w:rsidRPr="002B6825">
        <w:rPr>
          <w:rFonts w:ascii="Times New Roman" w:hAnsi="Times New Roman" w:cs="Times New Roman"/>
          <w:sz w:val="24"/>
          <w:szCs w:val="24"/>
        </w:rPr>
        <w:t>ставши</w:t>
      </w:r>
      <w:r w:rsidR="00E15EDD">
        <w:rPr>
          <w:rFonts w:ascii="Times New Roman" w:hAnsi="Times New Roman" w:cs="Times New Roman"/>
          <w:sz w:val="24"/>
          <w:szCs w:val="24"/>
        </w:rPr>
        <w:t>е</w:t>
      </w:r>
      <w:r w:rsidRPr="002B6825">
        <w:rPr>
          <w:rFonts w:ascii="Times New Roman" w:hAnsi="Times New Roman" w:cs="Times New Roman"/>
          <w:sz w:val="24"/>
          <w:szCs w:val="24"/>
        </w:rPr>
        <w:t>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4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</w:t>
      </w:r>
      <w:r w:rsidR="00E15EDD">
        <w:rPr>
          <w:rFonts w:ascii="Times New Roman" w:hAnsi="Times New Roman" w:cs="Times New Roman"/>
          <w:sz w:val="24"/>
          <w:szCs w:val="24"/>
        </w:rPr>
        <w:t>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разбив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ш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вёро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чит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асов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рел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й-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вё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аж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ен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ё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нцип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ирих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ужд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отивного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нач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057" type="#_x0000_t75" style="width:45pt;height:14.25pt" o:ole="">
            <v:imagedata r:id="rId67" o:title=""/>
          </v:shape>
          <o:OLEObject Type="Embed" ProgID="Equation.3" ShapeID="_x0000_i1057" DrawAspect="Content" ObjectID="_1705126301" r:id="rId68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рё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латочка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твёрк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редня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вочка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в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латоче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стан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авильны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F21E9D" w:rsidRPr="002B6825" w:rsidRDefault="00F21E9D" w:rsidP="00015E0D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7E2032" w:rsidRPr="002B6825" w:rsidRDefault="004A2D96" w:rsidP="004A2D9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C75966" w:rsidRPr="002B6825" w:rsidRDefault="00C75966" w:rsidP="004A2D9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1</w:t>
      </w:r>
      <w:r w:rsidR="00577364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я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раф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ересек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?</w:t>
      </w:r>
    </w:p>
    <w:p w:rsidR="00533039" w:rsidRDefault="00533039" w:rsidP="00F21E9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sz w:val="24"/>
          <w:szCs w:val="24"/>
        </w:rPr>
        <w:t>1/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A423D">
        <w:rPr>
          <w:rFonts w:ascii="Times New Roman" w:hAnsi="Times New Roman" w:cs="Times New Roman"/>
          <w:i/>
          <w:sz w:val="24"/>
          <w:szCs w:val="24"/>
        </w:rPr>
        <w:t>–</w:t>
      </w:r>
      <w:r w:rsidR="007A7629" w:rsidRPr="002B6825">
        <w:rPr>
          <w:rFonts w:ascii="Times New Roman" w:hAnsi="Times New Roman" w:cs="Times New Roman"/>
          <w:sz w:val="24"/>
          <w:szCs w:val="24"/>
        </w:rPr>
        <w:t>2</w:t>
      </w:r>
      <w:r w:rsidR="002B6825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Задач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своди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решени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дан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трё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уравнени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с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трем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неизвестным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7A7629" w:rsidRPr="00E54D2D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E54D2D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Подстав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54D2D">
        <w:rPr>
          <w:rFonts w:ascii="Times New Roman" w:hAnsi="Times New Roman" w:cs="Times New Roman"/>
          <w:noProof/>
          <w:sz w:val="24"/>
          <w:szCs w:val="24"/>
        </w:rPr>
        <w:t>выраж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54D2D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E54D2D">
        <w:rPr>
          <w:rFonts w:ascii="Times New Roman" w:hAnsi="Times New Roman" w:cs="Times New Roman"/>
          <w:i/>
          <w:noProof/>
          <w:sz w:val="24"/>
          <w:szCs w:val="24"/>
        </w:rPr>
        <w:t>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в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уравн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перв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треть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уравнени</w:t>
      </w:r>
      <w:r w:rsidR="00E54D2D">
        <w:rPr>
          <w:rFonts w:ascii="Times New Roman" w:hAnsi="Times New Roman" w:cs="Times New Roman"/>
          <w:noProof/>
          <w:sz w:val="24"/>
          <w:szCs w:val="24"/>
        </w:rPr>
        <w:t>е</w:t>
      </w:r>
      <w:r w:rsidR="00F21E9D">
        <w:rPr>
          <w:rFonts w:ascii="Times New Roman" w:hAnsi="Times New Roman" w:cs="Times New Roman"/>
          <w:noProof/>
          <w:sz w:val="24"/>
          <w:szCs w:val="24"/>
        </w:rPr>
        <w:t>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240" w:dyaOrig="720">
          <v:shape id="_x0000_i1058" type="#_x0000_t75" style="width:62.25pt;height:36.75pt" o:ole="">
            <v:imagedata r:id="rId69" o:title=""/>
          </v:shape>
          <o:OLEObject Type="Embed" ProgID="Equation.DSMT4" ShapeID="_x0000_i1058" DrawAspect="Content" ObjectID="_1705126302" r:id="rId70"/>
        </w:objec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Вырази</w:t>
      </w:r>
      <w:r w:rsidR="00F21E9D">
        <w:rPr>
          <w:rFonts w:ascii="Times New Roman" w:hAnsi="Times New Roman" w:cs="Times New Roman"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перв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уравн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систем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00" w:dyaOrig="620">
          <v:shape id="_x0000_i1059" type="#_x0000_t75" style="width:45pt;height:31.5pt" o:ole="">
            <v:imagedata r:id="rId71" o:title=""/>
          </v:shape>
          <o:OLEObject Type="Embed" ProgID="Equation.DSMT4" ShapeID="_x0000_i1059" DrawAspect="Content" ObjectID="_1705126303" r:id="rId72"/>
        </w:objec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подстави</w:t>
      </w:r>
      <w:r w:rsidR="00F21E9D">
        <w:rPr>
          <w:rFonts w:ascii="Times New Roman" w:hAnsi="Times New Roman" w:cs="Times New Roman"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в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второе</w:t>
      </w:r>
      <w:r w:rsidR="00F21E9D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получ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квадрат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A70742" w:rsidRPr="00CA4197">
        <w:rPr>
          <w:rFonts w:ascii="Times New Roman" w:hAnsi="Times New Roman" w:cs="Times New Roman"/>
          <w:sz w:val="24"/>
          <w:szCs w:val="24"/>
        </w:rPr>
        <w:t>(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F21E9D">
        <w:rPr>
          <w:rFonts w:ascii="Times New Roman" w:hAnsi="Times New Roman" w:cs="Times New Roman"/>
          <w:sz w:val="24"/>
          <w:szCs w:val="24"/>
        </w:rPr>
        <w:t>1</w:t>
      </w:r>
      <w:r w:rsidR="00A70742" w:rsidRPr="00CA4197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2</w:t>
      </w:r>
      <w:r w:rsidR="00A70742" w:rsidRPr="00CA4197">
        <w:rPr>
          <w:rFonts w:ascii="Times New Roman" w:hAnsi="Times New Roman" w:cs="Times New Roman"/>
          <w:sz w:val="24"/>
          <w:szCs w:val="24"/>
        </w:rPr>
        <w:t>(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F21E9D">
        <w:rPr>
          <w:rFonts w:ascii="Times New Roman" w:hAnsi="Times New Roman" w:cs="Times New Roman"/>
          <w:sz w:val="24"/>
          <w:szCs w:val="24"/>
        </w:rPr>
        <w:t>1</w:t>
      </w:r>
      <w:r w:rsidR="00A70742" w:rsidRPr="00CA4197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A4197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2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70742" w:rsidRPr="00E54D2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3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70742" w:rsidRPr="00E54D2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A4197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0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sz w:val="24"/>
          <w:szCs w:val="24"/>
        </w:rPr>
        <w:t>Отсю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A70742" w:rsidRPr="00E54D2D">
        <w:rPr>
          <w:rFonts w:ascii="Times New Roman" w:hAnsi="Times New Roman" w:cs="Times New Roman"/>
          <w:sz w:val="20"/>
          <w:szCs w:val="20"/>
          <w:vertAlign w:val="subscript"/>
        </w:rPr>
        <w:t>1,2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t>(1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sym w:font="Symbol" w:char="F0B1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t>5)/6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Име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д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реш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624669" w:rsidRPr="00CA41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1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624669" w:rsidRPr="00CA41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66C9" w:rsidRPr="00F81C8A">
        <w:rPr>
          <w:rFonts w:ascii="Times New Roman" w:hAnsi="Times New Roman" w:cs="Times New Roman"/>
          <w:sz w:val="24"/>
          <w:szCs w:val="24"/>
        </w:rPr>
        <w:t>–</w:t>
      </w:r>
      <w:r w:rsidR="00624669" w:rsidRPr="002B6825">
        <w:rPr>
          <w:rFonts w:ascii="Times New Roman" w:hAnsi="Times New Roman" w:cs="Times New Roman"/>
          <w:sz w:val="24"/>
          <w:szCs w:val="24"/>
        </w:rPr>
        <w:t>2/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Соответствующ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рав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624669" w:rsidRPr="00E54D2D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1/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624669" w:rsidRPr="00E54D2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(</w:t>
      </w:r>
      <w:r w:rsidR="00624669" w:rsidRPr="002B6825">
        <w:rPr>
          <w:rFonts w:ascii="Times New Roman" w:hAnsi="Times New Roman" w:cs="Times New Roman"/>
          <w:i/>
          <w:sz w:val="24"/>
          <w:szCs w:val="24"/>
          <w:u w:val="single"/>
        </w:rPr>
        <w:t>Замечание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дел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проверк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заметить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решени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м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домнож</w:t>
      </w:r>
      <w:r w:rsidR="00CA4197">
        <w:rPr>
          <w:rFonts w:ascii="Times New Roman" w:hAnsi="Times New Roman" w:cs="Times New Roman"/>
          <w:sz w:val="24"/>
          <w:szCs w:val="24"/>
        </w:rPr>
        <w:t>и</w:t>
      </w:r>
      <w:r w:rsidR="00624669" w:rsidRPr="002B6825">
        <w:rPr>
          <w:rFonts w:ascii="Times New Roman" w:hAnsi="Times New Roman" w:cs="Times New Roman"/>
          <w:sz w:val="24"/>
          <w:szCs w:val="24"/>
        </w:rPr>
        <w:t>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F21E9D">
        <w:rPr>
          <w:rFonts w:ascii="Times New Roman" w:hAnsi="Times New Roman" w:cs="Times New Roman"/>
          <w:sz w:val="24"/>
          <w:szCs w:val="24"/>
        </w:rPr>
        <w:t>(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CA4197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CA4197">
        <w:rPr>
          <w:rFonts w:ascii="Times New Roman" w:hAnsi="Times New Roman" w:cs="Times New Roman"/>
          <w:sz w:val="24"/>
          <w:szCs w:val="24"/>
        </w:rPr>
        <w:t>1</w:t>
      </w:r>
      <w:r w:rsidR="00624669" w:rsidRPr="009805B8">
        <w:rPr>
          <w:rFonts w:ascii="Times New Roman" w:hAnsi="Times New Roman" w:cs="Times New Roman"/>
          <w:sz w:val="24"/>
          <w:szCs w:val="24"/>
        </w:rPr>
        <w:t>)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24669" w:rsidRPr="002B6825">
        <w:rPr>
          <w:rFonts w:ascii="Times New Roman" w:hAnsi="Times New Roman" w:cs="Times New Roman"/>
          <w:sz w:val="24"/>
          <w:szCs w:val="24"/>
        </w:rPr>
        <w:t>сред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корн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CA4197">
        <w:rPr>
          <w:rFonts w:ascii="Times New Roman" w:hAnsi="Times New Roman" w:cs="Times New Roman"/>
          <w:sz w:val="24"/>
          <w:szCs w:val="24"/>
        </w:rPr>
        <w:t>–1</w:t>
      </w:r>
      <w:r w:rsidR="00624669" w:rsidRPr="002B6825">
        <w:rPr>
          <w:rFonts w:ascii="Times New Roman" w:hAnsi="Times New Roman" w:cs="Times New Roman"/>
          <w:sz w:val="24"/>
          <w:szCs w:val="24"/>
        </w:rPr>
        <w:t>)</w:t>
      </w:r>
      <w:r w:rsidR="00284138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1E9D" w:rsidRPr="002B6825" w:rsidRDefault="00F21E9D" w:rsidP="00F21E9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EA27A4" w:rsidRPr="002B6825" w:rsidRDefault="007E2032" w:rsidP="002221A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2</w:t>
      </w:r>
      <w:r w:rsidR="00577364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треугольни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медиа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вдв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мен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биссектрис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221A6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раз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AN</w:t>
      </w:r>
      <w:r w:rsidR="002221A6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2221A6" w:rsidRPr="002B6825">
        <w:rPr>
          <w:rFonts w:ascii="Times New Roman" w:hAnsi="Times New Roman" w:cs="Times New Roman"/>
          <w:sz w:val="24"/>
          <w:szCs w:val="24"/>
        </w:rPr>
        <w:t>.</w:t>
      </w:r>
    </w:p>
    <w:p w:rsidR="00311B89" w:rsidRDefault="00F02758" w:rsidP="004A2D9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185809</wp:posOffset>
            </wp:positionH>
            <wp:positionV relativeFrom="paragraph">
              <wp:posOffset>131323</wp:posOffset>
            </wp:positionV>
            <wp:extent cx="2933700" cy="1190625"/>
            <wp:effectExtent l="0" t="0" r="0" b="0"/>
            <wp:wrapTight wrapText="bothSides">
              <wp:wrapPolygon edited="0">
                <wp:start x="0" y="0"/>
                <wp:lineTo x="0" y="21427"/>
                <wp:lineTo x="21460" y="21427"/>
                <wp:lineTo x="21460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4.gif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2698"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311B89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C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36</w:t>
      </w:r>
      <w:r w:rsidR="00311B89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108</w:t>
      </w:r>
      <w:r w:rsidR="00311B89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112698"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угол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межд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биссектрис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AN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сторонам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i/>
          <w:noProof/>
          <w:sz w:val="24"/>
          <w:szCs w:val="24"/>
        </w:rPr>
        <w:t>АВ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i/>
          <w:noProof/>
          <w:sz w:val="24"/>
          <w:szCs w:val="24"/>
        </w:rPr>
        <w:t>АС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роведем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очк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рямую,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араллельную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б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сектрисе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AN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п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уст</w:t>
      </w:r>
      <w:r w:rsidR="00BB20B2">
        <w:rPr>
          <w:rFonts w:ascii="Times New Roman" w:hAnsi="Times New Roman" w:cs="Times New Roman"/>
          <w:bCs/>
          <w:noProof/>
          <w:sz w:val="24"/>
          <w:szCs w:val="24"/>
        </w:rPr>
        <w:t>ь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очка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ересечения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эт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рям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о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торон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ВС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ередина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АС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о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реугольнике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ANC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отрезок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МК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это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редняя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линия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1C6FD0">
        <w:rPr>
          <w:rFonts w:ascii="Times New Roman" w:hAnsi="Times New Roman" w:cs="Times New Roman"/>
          <w:bCs/>
          <w:noProof/>
          <w:sz w:val="24"/>
          <w:szCs w:val="24"/>
        </w:rPr>
        <w:t xml:space="preserve">Следовательно, </w:t>
      </w:r>
      <w:r w:rsidR="009006E6" w:rsidRPr="002B682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80" w:dyaOrig="620">
          <v:shape id="_x0000_i1060" type="#_x0000_t75" style="width:93.75pt;height:31.5pt" o:ole="">
            <v:imagedata r:id="rId74" o:title=""/>
          </v:shape>
          <o:OLEObject Type="Embed" ProgID="Equation.DSMT4" ShapeID="_x0000_i1060" DrawAspect="Content" ObjectID="_1705126304" r:id="rId75"/>
        </w:objec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(п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услови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задачи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</w:t>
      </w:r>
      <w:r w:rsidR="00AD5CC6">
        <w:rPr>
          <w:rFonts w:ascii="Times New Roman" w:hAnsi="Times New Roman" w:cs="Times New Roman"/>
          <w:noProof/>
          <w:sz w:val="24"/>
          <w:szCs w:val="24"/>
        </w:rPr>
        <w:t>а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образом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lastRenderedPageBreak/>
        <w:t>ВМ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равнобедренн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значит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В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ВК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F02758">
        <w:rPr>
          <w:rFonts w:ascii="Times New Roman" w:hAnsi="Times New Roman" w:cs="Times New Roman"/>
          <w:noProof/>
          <w:sz w:val="24"/>
          <w:szCs w:val="24"/>
        </w:rPr>
        <w:t>3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(ка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угл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пр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основании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Угол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внешни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С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C6FD0">
        <w:rPr>
          <w:rFonts w:ascii="Times New Roman" w:hAnsi="Times New Roman" w:cs="Times New Roman"/>
          <w:noProof/>
          <w:sz w:val="24"/>
          <w:szCs w:val="24"/>
        </w:rPr>
        <w:t>, 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В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МС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+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С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.е.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F02758">
        <w:rPr>
          <w:rFonts w:ascii="Times New Roman" w:hAnsi="Times New Roman" w:cs="Times New Roman"/>
          <w:noProof/>
          <w:sz w:val="24"/>
          <w:szCs w:val="24"/>
        </w:rPr>
        <w:t>3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1C6FD0">
        <w:rPr>
          <w:rFonts w:ascii="Times New Roman" w:hAnsi="Times New Roman" w:cs="Times New Roman"/>
          <w:noProof/>
          <w:sz w:val="24"/>
          <w:szCs w:val="24"/>
        </w:rPr>
        <w:t xml:space="preserve"> +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С</w:t>
      </w:r>
      <w:r w:rsidR="009805B8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M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Отсю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СМ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F02758">
        <w:rPr>
          <w:rFonts w:ascii="Times New Roman" w:hAnsi="Times New Roman" w:cs="Times New Roman"/>
          <w:noProof/>
          <w:sz w:val="24"/>
          <w:szCs w:val="24"/>
        </w:rPr>
        <w:t>2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ВАС.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Итак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м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получае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ч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А</w:t>
      </w:r>
      <w:r w:rsidR="00E45AE1" w:rsidRPr="002B6825">
        <w:rPr>
          <w:rFonts w:ascii="Times New Roman" w:hAnsi="Times New Roman" w:cs="Times New Roman"/>
          <w:i/>
          <w:noProof/>
          <w:sz w:val="24"/>
          <w:szCs w:val="24"/>
        </w:rPr>
        <w:t>В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С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равнобедренн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C6FD0">
        <w:rPr>
          <w:rFonts w:ascii="Times New Roman" w:hAnsi="Times New Roman" w:cs="Times New Roman"/>
          <w:noProof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медиа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В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явля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высотой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.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ВМС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прямоугольный</w:t>
      </w:r>
      <w:r w:rsidR="001C6FD0">
        <w:rPr>
          <w:rFonts w:ascii="Times New Roman" w:hAnsi="Times New Roman" w:cs="Times New Roman"/>
          <w:noProof/>
          <w:sz w:val="24"/>
          <w:szCs w:val="24"/>
        </w:rPr>
        <w:t>, 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сумм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е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остры</w:t>
      </w:r>
      <w:r w:rsidR="00BB20B2">
        <w:rPr>
          <w:rFonts w:ascii="Times New Roman" w:hAnsi="Times New Roman" w:cs="Times New Roman"/>
          <w:noProof/>
          <w:sz w:val="24"/>
          <w:szCs w:val="24"/>
        </w:rPr>
        <w:t>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угло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3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2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90</w:t>
      </w:r>
      <w:r w:rsidR="00FD7835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BB20B2">
        <w:rPr>
          <w:rFonts w:ascii="Times New Roman" w:hAnsi="Times New Roman" w:cs="Times New Roman"/>
          <w:noProof/>
          <w:sz w:val="24"/>
          <w:szCs w:val="24"/>
        </w:rPr>
        <w:t>18</w:t>
      </w:r>
      <w:r w:rsidR="00FD7835" w:rsidRPr="00BB20B2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получаем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FD7835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C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2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36</w:t>
      </w:r>
      <w:r w:rsidR="00FD7835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FD7835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2·3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108</w:t>
      </w:r>
      <w:r w:rsidR="00FD7835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805B8" w:rsidRPr="002B6825" w:rsidRDefault="009805B8" w:rsidP="004A2D9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BD3A83" w:rsidRPr="002B6825" w:rsidRDefault="00BD3A83" w:rsidP="004A2D96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9.3</w:t>
      </w:r>
      <w:r w:rsidR="00577364" w:rsidRPr="002B6825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бознач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(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е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лителе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включа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а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ычисли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(2022)</w: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б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уществу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ст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</w:rPr>
        <w:t>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93CBC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акие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(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FC7601" w:rsidRPr="002B6825">
        <w:rPr>
          <w:rFonts w:ascii="Times New Roman" w:hAnsi="Times New Roman" w:cs="Times New Roman"/>
          <w:noProof/>
          <w:sz w:val="24"/>
          <w:szCs w:val="24"/>
          <w:vertAlign w:val="superscript"/>
        </w:rPr>
        <w:t>2022</w:t>
      </w:r>
      <w:r w:rsidR="00322B0B" w:rsidRPr="002B6825">
        <w:rPr>
          <w:rFonts w:ascii="Times New Roman" w:hAnsi="Times New Roman" w:cs="Times New Roman"/>
          <w:noProof/>
          <w:sz w:val="24"/>
          <w:szCs w:val="24"/>
        </w:rPr>
        <w:t>?</w:t>
      </w:r>
    </w:p>
    <w:p w:rsidR="008A746D" w:rsidRPr="002B6825" w:rsidRDefault="0058080E" w:rsidP="00FE7AAB">
      <w:pPr>
        <w:tabs>
          <w:tab w:val="center" w:pos="4800"/>
          <w:tab w:val="right" w:pos="9500"/>
        </w:tabs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а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20">
          <v:shape id="_x0000_i1061" type="#_x0000_t75" style="width:31.5pt;height:16.5pt" o:ole="">
            <v:imagedata r:id="rId76" o:title=""/>
          </v:shape>
          <o:OLEObject Type="Embed" ProgID="Equation.3" ShapeID="_x0000_i1061" DrawAspect="Content" ObjectID="_1705126305" r:id="rId77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;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б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уществует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8A746D"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b/>
          <w:noProof/>
          <w:sz w:val="24"/>
          <w:szCs w:val="24"/>
        </w:rPr>
        <w:t>а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азлож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2022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сты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множители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00" w:dyaOrig="279">
          <v:shape id="_x0000_i1062" type="#_x0000_t75" style="width:84.75pt;height:14.25pt" o:ole="">
            <v:imagedata r:id="rId78" o:title=""/>
          </v:shape>
          <o:OLEObject Type="Embed" ProgID="Equation.3" ShapeID="_x0000_i1062" DrawAspect="Content" ObjectID="_1705126306" r:id="rId79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Кажд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етн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елител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ме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ид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20" w:dyaOrig="320">
          <v:shape id="_x0000_i1063" type="#_x0000_t75" style="width:55.5pt;height:16.5pt" o:ole="">
            <v:imagedata r:id="rId80" o:title=""/>
          </v:shape>
          <o:OLEObject Type="Embed" ProgID="Equation.3" ShapeID="_x0000_i1063" DrawAspect="Content" ObjectID="_1705126307" r:id="rId81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гд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казате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64" type="#_x0000_t75" style="width:9.75pt;height:11.25pt" o:ole="">
            <v:imagedata r:id="rId82" o:title=""/>
          </v:shape>
          <o:OLEObject Type="Embed" ProgID="Equation.3" ShapeID="_x0000_i1064" DrawAspect="Content" ObjectID="_1705126308" r:id="rId83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065" type="#_x0000_t75" style="width:9.75pt;height:14.25pt" o:ole="">
            <v:imagedata r:id="rId84" o:title=""/>
          </v:shape>
          <o:OLEObject Type="Embed" ProgID="Equation.3" ShapeID="_x0000_i1065" DrawAspect="Content" ObjectID="_1705126309" r:id="rId85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инимаю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в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0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ак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упорядочен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а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1066" type="#_x0000_t75" style="width:29.25pt;height:16.5pt" o:ole="">
            <v:imagedata r:id="rId86" o:title=""/>
          </v:shape>
          <o:OLEObject Type="Embed" ProgID="Equation.3" ShapeID="_x0000_i1066" DrawAspect="Content" ObjectID="_1705126310" r:id="rId87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20" w:dyaOrig="260">
          <v:shape id="_x0000_i1067" type="#_x0000_t75" style="width:40.5pt;height:12pt" o:ole="">
            <v:imagedata r:id="rId88" o:title=""/>
          </v:shape>
          <o:OLEObject Type="Embed" ProgID="Equation.3" ShapeID="_x0000_i1067" DrawAspect="Content" ObjectID="_1705126311" r:id="rId89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так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ме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ов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4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ет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елител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я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войк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ойд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тверт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степени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Аналогич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стальны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сты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елите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37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ойду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твё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р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степени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ab/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320" w:dyaOrig="360">
          <v:shape id="_x0000_i1068" type="#_x0000_t75" style="width:166.5pt;height:18pt" o:ole="">
            <v:imagedata r:id="rId90" o:title=""/>
          </v:shape>
          <o:OLEObject Type="Embed" ProgID="Equation.3" ShapeID="_x0000_i1068" DrawAspect="Content" ObjectID="_1705126312" r:id="rId91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b/>
          <w:noProof/>
          <w:sz w:val="24"/>
          <w:szCs w:val="24"/>
        </w:rPr>
        <w:t>б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ст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805B8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ес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степен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име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прост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делителей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отлич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о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00" w:dyaOrig="360">
          <v:shape id="_x0000_i1069" type="#_x0000_t75" style="width:34.5pt;height:18pt" o:ole="">
            <v:imagedata r:id="rId92" o:title=""/>
          </v:shape>
          <o:OLEObject Type="Embed" ProgID="Equation.3" ShapeID="_x0000_i1069" DrawAspect="Content" ObjectID="_1705126313" r:id="rId93"/>
        </w:objec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не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ab/>
      </w:r>
      <w:r w:rsidR="00C437D8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500" w:dyaOrig="360">
          <v:shape id="_x0000_i1070" type="#_x0000_t75" style="width:175.5pt;height:18pt" o:ole="">
            <v:imagedata r:id="rId94" o:title=""/>
          </v:shape>
          <o:OLEObject Type="Embed" ProgID="Equation.3" ShapeID="_x0000_i1070" DrawAspect="Content" ObjectID="_1705126314" r:id="rId95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тсю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500" w:dyaOrig="320">
          <v:shape id="_x0000_i1071" type="#_x0000_t75" style="width:124.5pt;height:16.5pt" o:ole="">
            <v:imagedata r:id="rId96" o:title=""/>
          </v:shape>
          <o:OLEObject Type="Embed" ProgID="Equation.3" ShapeID="_x0000_i1071" DrawAspect="Content" ObjectID="_1705126315" r:id="rId97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ребу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еши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а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квадрат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39" w:dyaOrig="620">
          <v:shape id="_x0000_i1072" type="#_x0000_t75" style="width:97.5pt;height:31.5pt" o:ole="">
            <v:imagedata r:id="rId98" o:title=""/>
          </v:shape>
          <o:OLEObject Type="Embed" ProgID="Equation.3" ShapeID="_x0000_i1072" DrawAspect="Content" ObjectID="_1705126316" r:id="rId99"/>
        </w:object>
      </w:r>
      <w:r w:rsidR="0099003F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20" w:dyaOrig="360">
          <v:shape id="_x0000_i1073" type="#_x0000_t75" style="width:91.5pt;height:18pt" o:ole="">
            <v:imagedata r:id="rId100" o:title=""/>
          </v:shape>
          <o:OLEObject Type="Embed" ProgID="Equation.3" ShapeID="_x0000_i1073" DrawAspect="Content" ObjectID="_1705126317" r:id="rId101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искриминан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лучен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квдрат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уравн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авен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1617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7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э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явля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точны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квадрато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(т.к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оканчива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семёрку)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иском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существует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</w:p>
    <w:p w:rsidR="0018293D" w:rsidRPr="002B6825" w:rsidRDefault="0018293D" w:rsidP="004A2D96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4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ча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вадр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ву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ветов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л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рный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ске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ямоугольни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ерши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впад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?</w:t>
      </w:r>
    </w:p>
    <w:p w:rsidR="0069678F" w:rsidRPr="009805B8" w:rsidRDefault="009805B8" w:rsidP="004A2D96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9805B8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9805B8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9678F" w:rsidRPr="009805B8">
        <w:rPr>
          <w:rFonts w:ascii="Times New Roman" w:hAnsi="Times New Roman" w:cs="Times New Roman"/>
          <w:sz w:val="24"/>
          <w:szCs w:val="24"/>
        </w:rPr>
        <w:t>8.4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805B8" w:rsidRPr="002B6825" w:rsidRDefault="009805B8" w:rsidP="004A2D96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18293D" w:rsidRPr="002B6825" w:rsidRDefault="0018293D" w:rsidP="004A2D96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та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зовё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сед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инималь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?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г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стан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.</w:t>
      </w:r>
    </w:p>
    <w:p w:rsidR="0069678F" w:rsidRDefault="009805B8" w:rsidP="004A2D96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4B53D7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9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9805B8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9805B8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9678F" w:rsidRPr="009805B8">
        <w:rPr>
          <w:rFonts w:ascii="Times New Roman" w:hAnsi="Times New Roman" w:cs="Times New Roman"/>
          <w:sz w:val="24"/>
          <w:szCs w:val="24"/>
        </w:rPr>
        <w:t>8.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805B8" w:rsidRPr="009805B8" w:rsidRDefault="009805B8" w:rsidP="004A2D96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2F6DA0" w:rsidRPr="002B6825" w:rsidRDefault="002F6DA0" w:rsidP="002F6DA0">
      <w:pPr>
        <w:tabs>
          <w:tab w:val="right" w:pos="10093"/>
        </w:tabs>
        <w:spacing w:after="0" w:line="240" w:lineRule="auto"/>
        <w:ind w:left="10093" w:hanging="93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2F6DA0" w:rsidRPr="002B6825" w:rsidRDefault="002F6DA0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.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я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раф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ересек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?</w:t>
      </w:r>
    </w:p>
    <w:p w:rsidR="0069678F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/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373DC">
        <w:rPr>
          <w:rFonts w:ascii="Times New Roman" w:hAnsi="Times New Roman" w:cs="Times New Roman"/>
          <w:i/>
          <w:sz w:val="24"/>
          <w:szCs w:val="24"/>
        </w:rPr>
        <w:t>–</w:t>
      </w:r>
      <w:r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>
        <w:rPr>
          <w:rFonts w:ascii="Times New Roman" w:hAnsi="Times New Roman" w:cs="Times New Roman"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9678F" w:rsidRPr="002B6825">
        <w:rPr>
          <w:rFonts w:ascii="Times New Roman" w:hAnsi="Times New Roman" w:cs="Times New Roman"/>
          <w:b/>
          <w:sz w:val="24"/>
          <w:szCs w:val="24"/>
        </w:rPr>
        <w:t>9.</w:t>
      </w:r>
      <w:r w:rsidR="0069678F" w:rsidRPr="002B6825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D5CC6" w:rsidRPr="002B6825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AE334C" w:rsidRPr="002B6825" w:rsidRDefault="002F6DA0" w:rsidP="00AE334C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.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треугольни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медиа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вдв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мен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биссектрис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AE334C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раз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AN</w:t>
      </w:r>
      <w:r w:rsidR="00AE334C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AE334C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C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6</w:t>
      </w:r>
      <w:r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08</w:t>
      </w:r>
      <w:r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м</w:t>
      </w:r>
      <w:r w:rsidR="004373DC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.2.</w:t>
      </w:r>
    </w:p>
    <w:p w:rsidR="00AD5CC6" w:rsidRPr="002B6825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2F6DA0" w:rsidRPr="002B6825" w:rsidRDefault="002F6DA0" w:rsidP="002F6DA0">
      <w:pPr>
        <w:tabs>
          <w:tab w:val="left" w:pos="1080"/>
          <w:tab w:val="left" w:pos="2880"/>
        </w:tabs>
        <w:spacing w:after="0" w:line="240" w:lineRule="auto"/>
        <w:ind w:left="543" w:hanging="543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.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равен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 w:rsidRPr="002B6825">
        <w:rPr>
          <w:rFonts w:ascii="Times New Roman" w:hAnsi="Times New Roman" w:cs="Times New Roman"/>
          <w:position w:val="-12"/>
          <w:sz w:val="24"/>
          <w:szCs w:val="24"/>
        </w:rPr>
        <w:object w:dxaOrig="3620" w:dyaOrig="420">
          <v:shape id="_x0000_i1074" type="#_x0000_t75" style="width:181.5pt;height:21pt" o:ole="">
            <v:imagedata r:id="rId102" o:title=""/>
          </v:shape>
          <o:OLEObject Type="Embed" ProgID="Equation.3" ShapeID="_x0000_i1074" DrawAspect="Content" ObjectID="_1705126318" r:id="rId103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</w:p>
    <w:p w:rsidR="00F02758" w:rsidRDefault="00305D06" w:rsidP="002F6DA0">
      <w:pPr>
        <w:tabs>
          <w:tab w:val="left" w:pos="1080"/>
          <w:tab w:val="left" w:pos="2880"/>
        </w:tabs>
        <w:spacing w:after="0" w:line="240" w:lineRule="auto"/>
        <w:ind w:left="543" w:hanging="543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Снача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сследу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Д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еременных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3F2F9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3F2F90">
        <w:rPr>
          <w:rFonts w:ascii="Times New Roman" w:hAnsi="Times New Roman" w:cs="Times New Roman"/>
          <w:sz w:val="24"/>
          <w:szCs w:val="24"/>
        </w:rPr>
        <w:t>(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3F2F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 w:rsidRPr="003F2F90">
        <w:rPr>
          <w:rFonts w:ascii="Times New Roman" w:hAnsi="Times New Roman" w:cs="Times New Roman"/>
          <w:sz w:val="24"/>
          <w:szCs w:val="24"/>
        </w:rPr>
        <w:t>1</w:t>
      </w:r>
      <w:r w:rsidR="003F2F90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r w:rsidR="00225AB9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r w:rsidR="00225AB9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Аналогично</w:t>
      </w:r>
      <w:r w:rsidR="00AD5CC6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r w:rsidR="00225AB9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отрицате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225AB9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б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ча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равенст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ме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смыс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отрицательн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озвед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вадра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бе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част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равносильн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равенств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оторо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(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сокращения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запиш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так</w:t>
      </w:r>
      <w:r w:rsidR="00AD5CC6">
        <w:rPr>
          <w:rFonts w:ascii="Times New Roman" w:hAnsi="Times New Roman" w:cs="Times New Roman"/>
          <w:sz w:val="24"/>
          <w:szCs w:val="24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 w:rsidRPr="002B6825">
        <w:rPr>
          <w:rFonts w:ascii="Times New Roman" w:hAnsi="Times New Roman" w:cs="Times New Roman"/>
          <w:position w:val="-12"/>
          <w:sz w:val="24"/>
          <w:szCs w:val="24"/>
        </w:rPr>
        <w:object w:dxaOrig="4220" w:dyaOrig="420">
          <v:shape id="_x0000_i1075" type="#_x0000_t75" style="width:211.5pt;height:21pt" o:ole="">
            <v:imagedata r:id="rId104" o:title=""/>
          </v:shape>
          <o:OLEObject Type="Embed" ProgID="Equation.3" ShapeID="_x0000_i1075" DrawAspect="Content" ObjectID="_1705126319" r:id="rId105"/>
        </w:object>
      </w:r>
      <w:r w:rsidR="00AE2772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озвед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вадра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уничтожени</w:t>
      </w:r>
      <w:r w:rsidR="00545504">
        <w:rPr>
          <w:rFonts w:ascii="Times New Roman" w:hAnsi="Times New Roman" w:cs="Times New Roman"/>
          <w:sz w:val="24"/>
          <w:szCs w:val="24"/>
        </w:rPr>
        <w:t>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доб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член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прим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вид:</w:t>
      </w:r>
    </w:p>
    <w:p w:rsidR="00305D06" w:rsidRPr="002B6825" w:rsidRDefault="00463D4F" w:rsidP="00764D76">
      <w:pPr>
        <w:tabs>
          <w:tab w:val="left" w:pos="1080"/>
          <w:tab w:val="left" w:pos="2880"/>
        </w:tabs>
        <w:spacing w:after="240" w:line="240" w:lineRule="auto"/>
        <w:ind w:left="544" w:firstLine="2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     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Перв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множ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вс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E2772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AE2772"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В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множ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то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все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неотрицателен</w:t>
      </w:r>
      <w:r w:rsidR="00AD5CC6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т.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36805">
        <w:rPr>
          <w:rFonts w:ascii="Times New Roman" w:hAnsi="Times New Roman" w:cs="Times New Roman"/>
          <w:i/>
          <w:sz w:val="24"/>
          <w:szCs w:val="24"/>
        </w:rPr>
        <w:t>х</w:t>
      </w:r>
      <w:r w:rsidR="00F36805">
        <w:rPr>
          <w:rFonts w:ascii="Times New Roman" w:hAnsi="Times New Roman" w:cs="Times New Roman"/>
          <w:sz w:val="24"/>
          <w:szCs w:val="24"/>
        </w:rPr>
        <w:t xml:space="preserve"> </w:t>
      </w:r>
      <w:r w:rsidR="00F36805">
        <w:rPr>
          <w:rFonts w:ascii="Times New Roman" w:hAnsi="Times New Roman" w:cs="Times New Roman"/>
          <w:sz w:val="24"/>
          <w:szCs w:val="24"/>
        </w:rPr>
        <w:sym w:font="Symbol" w:char="F0B3"/>
      </w:r>
      <w:r w:rsidR="00F36805">
        <w:rPr>
          <w:rFonts w:ascii="Times New Roman" w:hAnsi="Times New Roman" w:cs="Times New Roman"/>
          <w:sz w:val="24"/>
          <w:szCs w:val="24"/>
        </w:rPr>
        <w:t xml:space="preserve"> 0, </w:t>
      </w:r>
      <w:r w:rsidR="00F36805">
        <w:rPr>
          <w:rFonts w:ascii="Times New Roman" w:hAnsi="Times New Roman" w:cs="Times New Roman"/>
          <w:i/>
          <w:sz w:val="24"/>
          <w:szCs w:val="24"/>
        </w:rPr>
        <w:t>у</w:t>
      </w:r>
      <w:r w:rsidR="00F36805">
        <w:rPr>
          <w:rFonts w:ascii="Times New Roman" w:hAnsi="Times New Roman" w:cs="Times New Roman"/>
          <w:sz w:val="24"/>
          <w:szCs w:val="24"/>
        </w:rPr>
        <w:t xml:space="preserve"> </w:t>
      </w:r>
      <w:r w:rsidR="00F36805">
        <w:rPr>
          <w:rFonts w:ascii="Times New Roman" w:hAnsi="Times New Roman" w:cs="Times New Roman"/>
          <w:sz w:val="24"/>
          <w:szCs w:val="24"/>
        </w:rPr>
        <w:sym w:font="Symbol" w:char="F0B3"/>
      </w:r>
      <w:r w:rsidR="00F36805">
        <w:rPr>
          <w:rFonts w:ascii="Times New Roman" w:hAnsi="Times New Roman" w:cs="Times New Roman"/>
          <w:sz w:val="24"/>
          <w:szCs w:val="24"/>
        </w:rPr>
        <w:t xml:space="preserve"> 0 (или в силу отрицательности </w:t>
      </w:r>
      <w:r w:rsidR="00AE2772" w:rsidRPr="002B6825">
        <w:rPr>
          <w:rFonts w:ascii="Times New Roman" w:hAnsi="Times New Roman" w:cs="Times New Roman"/>
          <w:sz w:val="24"/>
          <w:szCs w:val="24"/>
        </w:rPr>
        <w:t>дискриминант</w:t>
      </w:r>
      <w:r w:rsidR="00F3680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61ECC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A61ECC" w:rsidRPr="00463D4F">
        <w:rPr>
          <w:rFonts w:ascii="Times New Roman" w:hAnsi="Times New Roman" w:cs="Times New Roman"/>
          <w:sz w:val="24"/>
          <w:szCs w:val="24"/>
        </w:rPr>
        <w:t>(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</w:rPr>
        <w:t xml:space="preserve">) = 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1ECC">
        <w:rPr>
          <w:rFonts w:ascii="Times New Roman" w:hAnsi="Times New Roman" w:cs="Times New Roman"/>
          <w:sz w:val="24"/>
          <w:szCs w:val="24"/>
        </w:rPr>
        <w:t xml:space="preserve"> – 4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1ECC">
        <w:rPr>
          <w:rFonts w:ascii="Times New Roman" w:hAnsi="Times New Roman" w:cs="Times New Roman"/>
          <w:sz w:val="24"/>
          <w:szCs w:val="24"/>
        </w:rPr>
        <w:t xml:space="preserve"> = –3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1ECC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квадрат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трехчл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перемен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61ECC">
        <w:rPr>
          <w:rFonts w:ascii="Times New Roman" w:hAnsi="Times New Roman" w:cs="Times New Roman"/>
          <w:sz w:val="24"/>
          <w:szCs w:val="24"/>
        </w:rPr>
        <w:t xml:space="preserve">со </w:t>
      </w:r>
      <w:r w:rsidR="00945F12" w:rsidRPr="002B6825">
        <w:rPr>
          <w:rFonts w:ascii="Times New Roman" w:hAnsi="Times New Roman" w:cs="Times New Roman"/>
          <w:sz w:val="24"/>
          <w:szCs w:val="24"/>
        </w:rPr>
        <w:t>старши</w:t>
      </w:r>
      <w:r w:rsidR="00A61ECC">
        <w:rPr>
          <w:rFonts w:ascii="Times New Roman" w:hAnsi="Times New Roman" w:cs="Times New Roman"/>
          <w:sz w:val="24"/>
          <w:szCs w:val="24"/>
        </w:rPr>
        <w:t>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45F12" w:rsidRPr="002B6825">
        <w:rPr>
          <w:rFonts w:ascii="Times New Roman" w:hAnsi="Times New Roman" w:cs="Times New Roman"/>
          <w:sz w:val="24"/>
          <w:szCs w:val="24"/>
        </w:rPr>
        <w:t>коэффициен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45F12" w:rsidRPr="002B6825">
        <w:rPr>
          <w:rFonts w:ascii="Times New Roman" w:hAnsi="Times New Roman" w:cs="Times New Roman"/>
          <w:sz w:val="24"/>
          <w:szCs w:val="24"/>
        </w:rPr>
        <w:t>1</w:t>
      </w:r>
      <w:r w:rsidR="00A61ECC">
        <w:rPr>
          <w:rFonts w:ascii="Times New Roman" w:hAnsi="Times New Roman" w:cs="Times New Roman"/>
          <w:sz w:val="24"/>
          <w:szCs w:val="24"/>
        </w:rPr>
        <w:t>)</w:t>
      </w:r>
      <w:r w:rsidR="00945F12" w:rsidRPr="002B6825">
        <w:rPr>
          <w:rFonts w:ascii="Times New Roman" w:hAnsi="Times New Roman" w:cs="Times New Roman"/>
          <w:sz w:val="24"/>
          <w:szCs w:val="24"/>
        </w:rPr>
        <w:t>.</w:t>
      </w:r>
    </w:p>
    <w:p w:rsidR="002F6DA0" w:rsidRPr="002B6825" w:rsidRDefault="002F6DA0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10.4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ществу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сконеч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нож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довлетворяю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022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</w:p>
    <w:p w:rsidR="002F598C" w:rsidRDefault="002F598C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06C01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06C01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озьм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ифагоров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йк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пример</w:t>
      </w:r>
      <w:r w:rsidR="00364C8C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3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4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)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уд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матри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4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2585E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5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зличны</w:t>
      </w:r>
      <w:r w:rsidR="0092585E">
        <w:rPr>
          <w:rFonts w:ascii="Times New Roman" w:hAnsi="Times New Roman" w:cs="Times New Roman"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73A8">
        <w:rPr>
          <w:rFonts w:ascii="Times New Roman" w:hAnsi="Times New Roman" w:cs="Times New Roman"/>
          <w:sz w:val="24"/>
          <w:szCs w:val="24"/>
        </w:rPr>
        <w:t>положи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C6FD0" w:rsidRPr="000B73A8">
        <w:rPr>
          <w:rFonts w:ascii="Times New Roman" w:hAnsi="Times New Roman" w:cs="Times New Roman"/>
          <w:position w:val="-10"/>
          <w:sz w:val="24"/>
          <w:szCs w:val="24"/>
        </w:rPr>
        <w:object w:dxaOrig="2920" w:dyaOrig="360">
          <v:shape id="_x0000_i1076" type="#_x0000_t75" style="width:146.25pt;height:18pt" o:ole="">
            <v:imagedata r:id="rId106" o:title=""/>
          </v:shape>
          <o:OLEObject Type="Embed" ProgID="Equation.3" ShapeID="_x0000_i1076" DrawAspect="Content" ObjectID="_1705126320" r:id="rId107"/>
        </w:object>
      </w:r>
      <w:r w:rsidR="000B73A8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73A8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взя</w:t>
      </w:r>
      <w:r w:rsidR="000B73A8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F131F0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делящее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5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т.е</w:t>
      </w:r>
      <w:r w:rsidR="006179E9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F131F0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sz w:val="24"/>
          <w:szCs w:val="24"/>
        </w:rPr>
        <w:t>5</w:t>
      </w:r>
      <w:r w:rsidR="00F131F0" w:rsidRPr="00F131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131F0">
        <w:rPr>
          <w:rFonts w:ascii="Times New Roman" w:hAnsi="Times New Roman" w:cs="Times New Roman"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F131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получ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179E9" w:rsidRPr="00F131F0">
        <w:rPr>
          <w:rFonts w:ascii="Times New Roman" w:hAnsi="Times New Roman" w:cs="Times New Roman"/>
          <w:position w:val="-6"/>
          <w:sz w:val="24"/>
          <w:szCs w:val="24"/>
        </w:rPr>
        <w:object w:dxaOrig="3159" w:dyaOrig="320">
          <v:shape id="_x0000_i1077" type="#_x0000_t75" style="width:158.25pt;height:15.75pt" o:ole="">
            <v:imagedata r:id="rId108" o:title=""/>
          </v:shape>
          <o:OLEObject Type="Embed" ProgID="Equation.3" ShapeID="_x0000_i1077" DrawAspect="Content" ObjectID="_1705126321" r:id="rId109"/>
        </w:object>
      </w:r>
      <w:r w:rsidR="006179E9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люб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натура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6179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179E9" w:rsidRPr="006179E9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6179E9">
        <w:rPr>
          <w:rFonts w:ascii="Times New Roman" w:hAnsi="Times New Roman" w:cs="Times New Roman"/>
          <w:sz w:val="24"/>
          <w:szCs w:val="24"/>
        </w:rPr>
        <w:t>вид</w:t>
      </w:r>
      <w:r w:rsidR="005F1DEC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3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F131F0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4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F131F0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078" type="#_x0000_t75" style="width:60pt;height:15.75pt" o:ole="">
            <v:imagedata r:id="rId110" o:title=""/>
          </v:shape>
          <o:OLEObject Type="Embed" ProgID="Equation.3" ShapeID="_x0000_i1078" DrawAspect="Content" ObjectID="_1705126322" r:id="rId111"/>
        </w:objec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179E9" w:rsidRPr="00F131F0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179E9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2B6825">
        <w:rPr>
          <w:rFonts w:ascii="Times New Roman" w:hAnsi="Times New Roman" w:cs="Times New Roman"/>
          <w:sz w:val="24"/>
          <w:szCs w:val="24"/>
        </w:rPr>
        <w:t>5</w:t>
      </w:r>
      <w:r w:rsidR="006179E9" w:rsidRPr="00F131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87DBB" w:rsidRPr="002B6825">
        <w:rPr>
          <w:rFonts w:ascii="Times New Roman" w:hAnsi="Times New Roman" w:cs="Times New Roman"/>
          <w:sz w:val="24"/>
          <w:szCs w:val="24"/>
        </w:rPr>
        <w:t>удовлетворя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87DBB" w:rsidRPr="002B6825">
        <w:rPr>
          <w:rFonts w:ascii="Times New Roman" w:hAnsi="Times New Roman" w:cs="Times New Roman"/>
          <w:sz w:val="24"/>
          <w:szCs w:val="24"/>
        </w:rPr>
        <w:t>исходн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87DBB" w:rsidRPr="002B6825">
        <w:rPr>
          <w:rFonts w:ascii="Times New Roman" w:hAnsi="Times New Roman" w:cs="Times New Roman"/>
          <w:sz w:val="24"/>
          <w:szCs w:val="24"/>
        </w:rPr>
        <w:t>уравнению.</w:t>
      </w:r>
    </w:p>
    <w:p w:rsidR="00AD5CC6" w:rsidRPr="002B6825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2F6DA0" w:rsidRPr="002B6825" w:rsidRDefault="007D4BB5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3004820</wp:posOffset>
            </wp:positionH>
            <wp:positionV relativeFrom="paragraph">
              <wp:posOffset>570230</wp:posOffset>
            </wp:positionV>
            <wp:extent cx="3146425" cy="2718435"/>
            <wp:effectExtent l="0" t="0" r="0" b="0"/>
            <wp:wrapTight wrapText="bothSides">
              <wp:wrapPolygon edited="0">
                <wp:start x="0" y="0"/>
                <wp:lineTo x="0" y="21494"/>
                <wp:lineTo x="21447" y="21494"/>
                <wp:lineTo x="21447" y="0"/>
                <wp:lineTo x="0" y="0"/>
              </wp:wrapPolygon>
            </wp:wrapTight>
            <wp:docPr id="3" name="Рисунок 3" descr="E:\VADIM\ЩКОЛА\olimp\pictere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E:\VADIM\ЩКОЛА\olimp\pictere5.jp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425" cy="271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6DA0" w:rsidRPr="002B6825">
        <w:rPr>
          <w:rFonts w:ascii="Times New Roman" w:hAnsi="Times New Roman" w:cs="Times New Roman"/>
          <w:b/>
          <w:sz w:val="24"/>
          <w:szCs w:val="24"/>
        </w:rPr>
        <w:t>10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оординат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лоск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да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вершин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отлич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вадрат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ове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несколь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ых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аралле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сторона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оугольни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та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разобь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вадр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вершин.</w:t>
      </w:r>
    </w:p>
    <w:p w:rsidR="00112698" w:rsidRPr="002B6825" w:rsidRDefault="00112698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A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64C8C">
        <w:rPr>
          <w:rFonts w:ascii="Times New Roman" w:hAnsi="Times New Roman" w:cs="Times New Roman"/>
          <w:sz w:val="24"/>
          <w:szCs w:val="24"/>
        </w:rPr>
        <w:t>—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94DDD">
        <w:rPr>
          <w:rFonts w:ascii="Times New Roman" w:hAnsi="Times New Roman" w:cs="Times New Roman"/>
          <w:sz w:val="24"/>
          <w:szCs w:val="24"/>
        </w:rPr>
        <w:t>прямоугольник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гранич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щн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читать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ча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ординат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нач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мест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ча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ордина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нц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дела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двиг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лочислен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екто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 w:rsidRPr="0092585E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79" type="#_x0000_t75" style="width:21pt;height:18pt" o:ole="">
            <v:imagedata r:id="rId113" o:title=""/>
          </v:shape>
          <o:OLEObject Type="Embed" ProgID="Equation.3" ShapeID="_x0000_i1079" DrawAspect="Content" ObjectID="_1705126323" r:id="rId114"/>
        </w:object>
      </w:r>
      <w:r w:rsidR="00F81C24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63160" w:rsidRPr="002B6825">
        <w:rPr>
          <w:rFonts w:ascii="Times New Roman" w:hAnsi="Times New Roman" w:cs="Times New Roman"/>
          <w:sz w:val="24"/>
          <w:szCs w:val="24"/>
        </w:rPr>
        <w:t>Обознач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63160" w:rsidRPr="002B6825">
        <w:rPr>
          <w:rFonts w:ascii="Times New Roman" w:hAnsi="Times New Roman" w:cs="Times New Roman"/>
          <w:sz w:val="24"/>
          <w:szCs w:val="24"/>
        </w:rPr>
        <w:t>вектор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92585E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080" type="#_x0000_t75" style="width:84pt;height:18.75pt" o:ole="">
            <v:imagedata r:id="rId115" o:title=""/>
          </v:shape>
          <o:OLEObject Type="Embed" ProgID="Equation.3" ShapeID="_x0000_i1080" DrawAspect="Content" ObjectID="_1705126324" r:id="rId116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 w:rsidRPr="0092585E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081" type="#_x0000_t75" style="width:84pt;height:20.25pt" o:ole="">
            <v:imagedata r:id="rId117" o:title=""/>
          </v:shape>
          <o:OLEObject Type="Embed" ProgID="Equation.3" ShapeID="_x0000_i1081" DrawAspect="Content" ObjectID="_1705126325" r:id="rId118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63160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цел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6768E8">
        <w:rPr>
          <w:position w:val="-6"/>
        </w:rPr>
        <w:object w:dxaOrig="200" w:dyaOrig="279">
          <v:shape id="_x0000_i1082" type="#_x0000_t75" style="width:10.5pt;height:14.25pt" o:ole="">
            <v:imagedata r:id="rId119" o:title=""/>
          </v:shape>
          <o:OLEObject Type="Embed" ProgID="Equation.3" ShapeID="_x0000_i1082" DrawAspect="Content" ObjectID="_1705126326" r:id="rId120"/>
        </w:object>
      </w:r>
      <w:r w:rsidR="00484E3D">
        <w:t xml:space="preserve"> </w:t>
      </w:r>
      <w:r w:rsidR="00E81A13" w:rsidRPr="0092585E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6768E8">
        <w:rPr>
          <w:position w:val="-6"/>
        </w:rPr>
        <w:object w:dxaOrig="200" w:dyaOrig="279">
          <v:shape id="_x0000_i1083" type="#_x0000_t75" style="width:10.5pt;height:14.25pt" o:ole="">
            <v:imagedata r:id="rId121" o:title=""/>
          </v:shape>
          <o:OLEObject Type="Embed" ProgID="Equation.3" ShapeID="_x0000_i1083" DrawAspect="Content" ObjectID="_1705126327" r:id="rId122"/>
        </w:object>
      </w:r>
      <w:r w:rsidR="00484E3D"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ерпендикулярны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каляр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0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(эт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фак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так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леду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оотношени</w:t>
      </w:r>
      <w:r w:rsidR="00F81C24">
        <w:rPr>
          <w:rFonts w:ascii="Times New Roman" w:hAnsi="Times New Roman" w:cs="Times New Roman"/>
          <w:sz w:val="24"/>
          <w:szCs w:val="24"/>
        </w:rPr>
        <w:t>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углов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коэффициент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ерпендикуляр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рям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C311D0" w:rsidRPr="002B6825">
        <w:rPr>
          <w:rFonts w:ascii="Times New Roman" w:hAnsi="Times New Roman" w:cs="Times New Roman"/>
          <w:sz w:val="24"/>
          <w:szCs w:val="24"/>
        </w:rPr>
        <w:t>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нача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лучай</w:t>
      </w:r>
      <w:r w:rsidR="00CC46C9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к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рост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364C8C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C311D0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C311D0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C311D0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C94DDD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C94DDD">
        <w:rPr>
          <w:rFonts w:ascii="Times New Roman" w:hAnsi="Times New Roman" w:cs="Times New Roman"/>
          <w:sz w:val="24"/>
          <w:szCs w:val="24"/>
        </w:rPr>
        <w:t>НОД(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C311D0" w:rsidRPr="00C94DDD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&gt;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э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случа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промежуточ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т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0F54A6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F54A6" w:rsidRPr="00E81A1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0F54A6" w:rsidRPr="00E81A1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F54A6" w:rsidRPr="00E81A1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E81A13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0F54A6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k</w:t>
      </w:r>
      <w:r w:rsidR="00E81A13">
        <w:rPr>
          <w:rFonts w:ascii="Times New Roman" w:hAnsi="Times New Roman" w:cs="Times New Roman"/>
          <w:i/>
          <w:sz w:val="24"/>
          <w:szCs w:val="24"/>
          <w:vertAlign w:val="subscript"/>
        </w:rPr>
        <w:t>–</w:t>
      </w:r>
      <w:r w:rsidR="002A222F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F54A6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E81A13">
        <w:rPr>
          <w:position w:val="-12"/>
        </w:rPr>
        <w:object w:dxaOrig="1600" w:dyaOrig="420">
          <v:shape id="_x0000_i1084" type="#_x0000_t75" style="width:80.25pt;height:21pt" o:ole="">
            <v:imagedata r:id="rId123" o:title=""/>
          </v:shape>
          <o:OLEObject Type="Embed" ProgID="Equation.3" ShapeID="_x0000_i1084" DrawAspect="Content" ObjectID="_1705126328" r:id="rId124"/>
        </w:object>
      </w:r>
      <w:r w:rsidR="00484E3D">
        <w:t xml:space="preserve"> </w:t>
      </w:r>
      <w:r w:rsidR="00E81A13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484E3D" w:rsidRP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=</w:t>
      </w:r>
      <w:r w:rsidR="00484E3D" w:rsidRP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1</w:t>
      </w:r>
      <w:r w:rsidR="00E81A1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>
        <w:rPr>
          <w:rFonts w:ascii="Times New Roman" w:hAnsi="Times New Roman" w:cs="Times New Roman"/>
          <w:sz w:val="24"/>
          <w:szCs w:val="24"/>
        </w:rPr>
        <w:t>…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1</w:t>
      </w:r>
      <w:r w:rsidR="00E81A13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оведё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8C2308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ы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араллель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C2308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Он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пересек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сторон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</w:rPr>
        <w:t>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точк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6768E8">
        <w:rPr>
          <w:position w:val="-12"/>
        </w:rPr>
        <w:object w:dxaOrig="320" w:dyaOrig="360">
          <v:shape id="_x0000_i1085" type="#_x0000_t75" style="width:15.75pt;height:18pt" o:ole="">
            <v:imagedata r:id="rId125" o:title=""/>
          </v:shape>
          <o:OLEObject Type="Embed" ProgID="Equation.3" ShapeID="_x0000_i1085" DrawAspect="Content" ObjectID="_1705126329" r:id="rId126"/>
        </w:object>
      </w:r>
      <w:r w:rsidR="000F54A6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 w:rsidRPr="00E81A13">
        <w:rPr>
          <w:position w:val="-12"/>
        </w:rPr>
        <w:object w:dxaOrig="4800" w:dyaOrig="420">
          <v:shape id="_x0000_i1086" type="#_x0000_t75" style="width:240pt;height:21pt" o:ole="">
            <v:imagedata r:id="rId127" o:title=""/>
          </v:shape>
          <o:OLEObject Type="Embed" ProgID="Equation.3" ShapeID="_x0000_i1086" DrawAspect="Content" ObjectID="_1705126330" r:id="rId128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образом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F186B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8C2308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F186B" w:rsidRPr="006768E8">
        <w:rPr>
          <w:position w:val="-12"/>
        </w:rPr>
        <w:object w:dxaOrig="320" w:dyaOrig="360">
          <v:shape id="_x0000_i1087" type="#_x0000_t75" style="width:15.75pt;height:18pt" o:ole="">
            <v:imagedata r:id="rId125" o:title=""/>
          </v:shape>
          <o:OLEObject Type="Embed" ProgID="Equation.3" ShapeID="_x0000_i1087" DrawAspect="Content" ObjectID="_1705126331" r:id="rId129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ме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целочислен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координ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самым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F186B" w:rsidRPr="006768E8">
        <w:rPr>
          <w:position w:val="-12"/>
        </w:rPr>
        <w:object w:dxaOrig="540" w:dyaOrig="360">
          <v:shape id="_x0000_i1088" type="#_x0000_t75" style="width:27pt;height:18pt" o:ole="">
            <v:imagedata r:id="rId130" o:title=""/>
          </v:shape>
          <o:OLEObject Type="Embed" ProgID="Equation.3" ShapeID="_x0000_i1088" DrawAspect="Content" ObjectID="_1705126332" r:id="rId131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(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A222F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1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разбив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оугольни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вершинами</w:t>
      </w:r>
      <w:r w:rsidR="0077797C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Н</w:t>
      </w:r>
      <w:r w:rsidR="008C2308" w:rsidRPr="002B6825">
        <w:rPr>
          <w:rFonts w:ascii="Times New Roman" w:hAnsi="Times New Roman" w:cs="Times New Roman"/>
          <w:sz w:val="24"/>
          <w:szCs w:val="24"/>
        </w:rPr>
        <w:t>азов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разби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ерв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ип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Аналогич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осты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ямым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араллель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F83710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разобь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меньш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ямоугольни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вершинам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зов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разби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lastRenderedPageBreak/>
        <w:t>в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типа</w:t>
      </w:r>
      <w:r w:rsidR="002A222F">
        <w:rPr>
          <w:rFonts w:ascii="Times New Roman" w:hAnsi="Times New Roman" w:cs="Times New Roman"/>
          <w:sz w:val="24"/>
          <w:szCs w:val="24"/>
        </w:rPr>
        <w:t>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ям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F181F">
        <w:rPr>
          <w:rFonts w:ascii="Times New Roman" w:hAnsi="Times New Roman" w:cs="Times New Roman"/>
          <w:sz w:val="24"/>
          <w:szCs w:val="24"/>
        </w:rPr>
        <w:t>это</w:t>
      </w:r>
      <w:r w:rsidR="00F83710" w:rsidRPr="002B6825">
        <w:rPr>
          <w:rFonts w:ascii="Times New Roman" w:hAnsi="Times New Roman" w:cs="Times New Roman"/>
          <w:sz w:val="24"/>
          <w:szCs w:val="24"/>
        </w:rPr>
        <w:t>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разби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оходя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омежуточ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83710" w:rsidRPr="002B6825">
        <w:rPr>
          <w:rFonts w:ascii="Times New Roman" w:hAnsi="Times New Roman" w:cs="Times New Roman"/>
          <w:sz w:val="24"/>
          <w:szCs w:val="24"/>
        </w:rPr>
        <w:t>т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F83710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A222F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F181F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66C9" w:rsidRPr="003366C9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ибольши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общи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дел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(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F83710" w:rsidRPr="00DF186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83710" w:rsidRPr="00DF186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F83710" w:rsidRPr="002B6825">
        <w:rPr>
          <w:rFonts w:ascii="Times New Roman" w:hAnsi="Times New Roman" w:cs="Times New Roman"/>
          <w:sz w:val="24"/>
          <w:szCs w:val="24"/>
        </w:rPr>
        <w:t>)</w:t>
      </w:r>
      <w:r w:rsidR="00062736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280012" w:rsidRPr="00DF186B">
        <w:rPr>
          <w:position w:val="-14"/>
        </w:rPr>
        <w:object w:dxaOrig="1660" w:dyaOrig="420">
          <v:shape id="_x0000_i1089" type="#_x0000_t75" style="width:83.25pt;height:21pt" o:ole="">
            <v:imagedata r:id="rId132" o:title=""/>
          </v:shape>
          <o:OLEObject Type="Embed" ProgID="Equation.3" ShapeID="_x0000_i1089" DrawAspect="Content" ObjectID="_1705126333" r:id="rId133"/>
        </w:object>
      </w:r>
      <w:r w:rsidR="00062736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Замети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случае</w:t>
      </w:r>
      <w:r w:rsidR="003366C9" w:rsidRPr="003366C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к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одновремен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</w:rPr>
        <w:t>&gt;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1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</w:rPr>
        <w:t>&gt;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рям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ерв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разбиени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разбив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 w:rsidRPr="0077797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90" type="#_x0000_t75" style="width:21pt;height:14.25pt" o:ole="">
            <v:imagedata r:id="rId134" o:title=""/>
          </v:shape>
          <o:OLEObject Type="Embed" ProgID="Equation.3" ShapeID="_x0000_i1090" DrawAspect="Content" ObjectID="_1705126334" r:id="rId135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рав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рямоугольни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ершин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точк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062736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r w:rsidR="00062736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305BA4">
        <w:rPr>
          <w:position w:val="-14"/>
        </w:rPr>
        <w:object w:dxaOrig="4060" w:dyaOrig="420">
          <v:shape id="_x0000_i1091" type="#_x0000_t75" style="width:203.25pt;height:21pt" o:ole="">
            <v:imagedata r:id="rId136" o:title=""/>
          </v:shape>
          <o:OLEObject Type="Embed" ProgID="Equation.3" ShapeID="_x0000_i1091" DrawAspect="Content" ObjectID="_1705126335" r:id="rId137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5BA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484E3D" w:rsidRP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5BA4" w:rsidRPr="00E81A13">
        <w:rPr>
          <w:rFonts w:ascii="Times New Roman" w:hAnsi="Times New Roman" w:cs="Times New Roman"/>
          <w:sz w:val="24"/>
          <w:szCs w:val="24"/>
        </w:rPr>
        <w:t>=</w:t>
      </w:r>
      <w:r w:rsidR="00484E3D" w:rsidRP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E81A13">
        <w:rPr>
          <w:rFonts w:ascii="Times New Roman" w:hAnsi="Times New Roman" w:cs="Times New Roman"/>
          <w:sz w:val="24"/>
          <w:szCs w:val="24"/>
        </w:rPr>
        <w:t>1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>
        <w:rPr>
          <w:rFonts w:ascii="Times New Roman" w:hAnsi="Times New Roman" w:cs="Times New Roman"/>
          <w:sz w:val="24"/>
          <w:szCs w:val="24"/>
        </w:rPr>
        <w:t>…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F181F">
        <w:rPr>
          <w:rFonts w:ascii="Times New Roman" w:hAnsi="Times New Roman" w:cs="Times New Roman"/>
          <w:sz w:val="24"/>
          <w:szCs w:val="24"/>
        </w:rPr>
        <w:t>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вс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верши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ме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целочислен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оординат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так</w:t>
      </w:r>
      <w:r w:rsidR="00657F67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приход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случаю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оордин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ажд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вектор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6768E8">
        <w:rPr>
          <w:position w:val="-6"/>
        </w:rPr>
        <w:object w:dxaOrig="200" w:dyaOrig="279">
          <v:shape id="_x0000_i1092" type="#_x0000_t75" style="width:10.5pt;height:14.25pt" o:ole="">
            <v:imagedata r:id="rId119" o:title=""/>
          </v:shape>
          <o:OLEObject Type="Embed" ProgID="Equation.3" ShapeID="_x0000_i1092" DrawAspect="Content" ObjectID="_1705126336" r:id="rId138"/>
        </w:object>
      </w:r>
      <w:r w:rsidR="00305BA4"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6768E8">
        <w:rPr>
          <w:position w:val="-6"/>
        </w:rPr>
        <w:object w:dxaOrig="200" w:dyaOrig="279">
          <v:shape id="_x0000_i1093" type="#_x0000_t75" style="width:10.5pt;height:14.25pt" o:ole="">
            <v:imagedata r:id="rId121" o:title=""/>
          </v:shape>
          <o:OLEObject Type="Embed" ProgID="Equation.3" ShapeID="_x0000_i1093" DrawAspect="Content" ObjectID="_1705126337" r:id="rId139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прост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равенст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p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q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получи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E68A1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F45F5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F45F5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F45F5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(действитель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равенст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следует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дели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врем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дели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значит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51EF0" w:rsidRPr="002B6825">
        <w:rPr>
          <w:rFonts w:ascii="Times New Roman" w:hAnsi="Times New Roman" w:cs="Times New Roman"/>
          <w:sz w:val="24"/>
          <w:szCs w:val="24"/>
        </w:rPr>
        <w:t>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аналогично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77797C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уче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зна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дан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равенстве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э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случа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сторо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прямо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равны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 w:rsidRPr="00305BA4">
        <w:rPr>
          <w:rFonts w:ascii="Times New Roman" w:hAnsi="Times New Roman" w:cs="Times New Roman"/>
          <w:position w:val="-14"/>
          <w:sz w:val="24"/>
          <w:szCs w:val="24"/>
        </w:rPr>
        <w:object w:dxaOrig="3400" w:dyaOrig="460">
          <v:shape id="_x0000_i1094" type="#_x0000_t75" style="width:170.25pt;height:23.25pt" o:ole="">
            <v:imagedata r:id="rId140" o:title=""/>
          </v:shape>
          <o:OLEObject Type="Embed" ProgID="Equation.3" ShapeID="_x0000_i1094" DrawAspect="Content" ObjectID="_1705126338" r:id="rId141"/>
        </w:object>
      </w:r>
      <w:r w:rsidR="0077797C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наш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66C9" w:rsidRPr="003366C9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квадрат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334C" w:rsidRPr="002B6825" w:rsidRDefault="00AE334C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7836E4" w:rsidRPr="002B6825" w:rsidRDefault="007836E4" w:rsidP="007836E4">
      <w:pPr>
        <w:tabs>
          <w:tab w:val="right" w:pos="10093"/>
        </w:tabs>
        <w:spacing w:after="0" w:line="240" w:lineRule="auto"/>
        <w:ind w:left="10093" w:hanging="93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1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2B6825" w:rsidRPr="002B6825" w:rsidRDefault="002B6825" w:rsidP="007836E4">
      <w:pPr>
        <w:tabs>
          <w:tab w:val="right" w:pos="10093"/>
        </w:tabs>
        <w:spacing w:after="0" w:line="240" w:lineRule="auto"/>
        <w:ind w:left="10093" w:hanging="93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B1408" w:rsidRPr="002B6825" w:rsidRDefault="009F1632" w:rsidP="009F16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1.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Реш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еравен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</w:rPr>
        <w:t>)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&lt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</w:rPr>
        <w:t>))</w:t>
      </w:r>
      <w:r w:rsidR="00D51F07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51F07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2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1</w:t>
      </w:r>
      <w:r w:rsidR="000B1408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Pr="002B6825" w:rsidRDefault="0069678F" w:rsidP="00305D06">
      <w:pPr>
        <w:ind w:left="426" w:hanging="426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422D" w:rsidRPr="002B682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095" type="#_x0000_t75" style="width:86.25pt;height:16.5pt" o:ole="">
            <v:imagedata r:id="rId142" o:title=""/>
          </v:shape>
          <o:OLEObject Type="Embed" ProgID="Equation.3" ShapeID="_x0000_i1095" DrawAspect="Content" ObjectID="_1705126339" r:id="rId143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780" w:dyaOrig="360">
          <v:shape id="_x0000_i1096" type="#_x0000_t75" style="width:39pt;height:18pt" o:ole="">
            <v:imagedata r:id="rId144" o:title=""/>
          </v:shape>
          <o:OLEObject Type="Embed" ProgID="Equation.3" ShapeID="_x0000_i1096" DrawAspect="Content" ObjectID="_1705126340" r:id="rId145"/>
        </w:object>
      </w:r>
      <w:r w:rsidRPr="002B6825">
        <w:rPr>
          <w:rFonts w:ascii="Times New Roman" w:hAnsi="Times New Roman" w:cs="Times New Roman"/>
          <w:i/>
          <w:position w:val="-4"/>
          <w:sz w:val="24"/>
          <w:szCs w:val="24"/>
          <w:lang w:val="en-US"/>
        </w:rPr>
        <w:object w:dxaOrig="320" w:dyaOrig="260">
          <v:shape id="_x0000_i1097" type="#_x0000_t75" style="width:16.5pt;height:12.75pt" o:ole="">
            <v:imagedata r:id="rId146" o:title=""/>
          </v:shape>
          <o:OLEObject Type="Embed" ProgID="Equation.3" ShapeID="_x0000_i1097" DrawAspect="Content" ObjectID="_1705126341" r:id="rId147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120" w:dyaOrig="400">
          <v:shape id="_x0000_i1098" type="#_x0000_t75" style="width:255pt;height:20.25pt" o:ole="">
            <v:imagedata r:id="rId148" o:title=""/>
          </v:shape>
          <o:OLEObject Type="Embed" ProgID="Equation.3" ShapeID="_x0000_i1098" DrawAspect="Content" ObjectID="_1705126342" r:id="rId149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</w:p>
    <w:p w:rsidR="00322B0B" w:rsidRPr="002B6825" w:rsidRDefault="009F1632" w:rsidP="009F1632">
      <w:pPr>
        <w:tabs>
          <w:tab w:val="left" w:pos="1080"/>
          <w:tab w:val="left" w:pos="28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1.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функци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=(</w:t>
      </w:r>
      <w:r w:rsidR="000B1408" w:rsidRPr="002B6825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0B1408" w:rsidRPr="002B6825">
        <w:rPr>
          <w:rFonts w:ascii="Times New Roman" w:hAnsi="Times New Roman" w:cs="Times New Roman"/>
          <w:sz w:val="24"/>
          <w:szCs w:val="24"/>
        </w:rPr>
        <w:t>)</w:t>
      </w:r>
      <w:r w:rsidR="00D51F07" w:rsidRPr="002B6825">
        <w:rPr>
          <w:rFonts w:ascii="Times New Roman" w:hAnsi="Times New Roman" w:cs="Times New Roman"/>
          <w:sz w:val="24"/>
          <w:szCs w:val="24"/>
        </w:rPr>
        <w:sym w:font="Symbol" w:char="F0D7"/>
      </w:r>
      <w:r w:rsidR="000B1408" w:rsidRPr="002B6825">
        <w:rPr>
          <w:rFonts w:ascii="Times New Roman" w:hAnsi="Times New Roman" w:cs="Times New Roman"/>
          <w:sz w:val="24"/>
          <w:szCs w:val="24"/>
        </w:rPr>
        <w:t>(</w:t>
      </w:r>
      <w:r w:rsidR="000B1408" w:rsidRPr="002B6825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="00D51F07" w:rsidRPr="002B682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0B1408" w:rsidRPr="002B6825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0B1408" w:rsidRPr="002B6825">
        <w:rPr>
          <w:rFonts w:ascii="Times New Roman" w:hAnsi="Times New Roman" w:cs="Times New Roman"/>
          <w:sz w:val="24"/>
          <w:szCs w:val="24"/>
        </w:rPr>
        <w:t>)</w:t>
      </w:r>
      <w:r w:rsidR="00D51F07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Pr="002B6825" w:rsidRDefault="0069678F" w:rsidP="00000A2F">
      <w:pPr>
        <w:ind w:left="426" w:hanging="426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00" w:dyaOrig="320">
          <v:shape id="_x0000_i1099" type="#_x0000_t75" style="width:35.25pt;height:16.5pt" o:ole="">
            <v:imagedata r:id="rId150" o:title=""/>
          </v:shape>
          <o:OLEObject Type="Embed" ProgID="Equation.3" ShapeID="_x0000_i1099" DrawAspect="Content" ObjectID="_1705126343" r:id="rId151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пр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1020" w:dyaOrig="340">
          <v:shape id="_x0000_i1100" type="#_x0000_t75" style="width:51.75pt;height:16.5pt" o:ole="">
            <v:imagedata r:id="rId152" o:title=""/>
          </v:shape>
          <o:OLEObject Type="Embed" ProgID="Equation.3" ShapeID="_x0000_i1100" DrawAspect="Content" ObjectID="_1705126344" r:id="rId153"/>
        </w:object>
      </w:r>
      <w:r w:rsidRPr="002B6825">
        <w:rPr>
          <w:rFonts w:ascii="Times New Roman" w:hAnsi="Times New Roman" w:cs="Times New Roman"/>
          <w:sz w:val="24"/>
          <w:szCs w:val="24"/>
        </w:rPr>
        <w:t>)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80" w:dyaOrig="320">
          <v:shape id="_x0000_i1101" type="#_x0000_t75" style="width:39pt;height:16.5pt" o:ole="">
            <v:imagedata r:id="rId154" o:title=""/>
          </v:shape>
          <o:OLEObject Type="Embed" ProgID="Equation.3" ShapeID="_x0000_i1101" DrawAspect="Content" ObjectID="_1705126345" r:id="rId155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при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680" w:dyaOrig="279">
          <v:shape id="_x0000_i1102" type="#_x0000_t75" style="width:33.75pt;height:14.25pt" o:ole="">
            <v:imagedata r:id="rId156" o:title=""/>
          </v:shape>
          <o:OLEObject Type="Embed" ProgID="Equation.3" ShapeID="_x0000_i1102" DrawAspect="Content" ObjectID="_1705126346" r:id="rId157"/>
        </w:object>
      </w:r>
      <w:r w:rsidRPr="002B6825">
        <w:rPr>
          <w:rFonts w:ascii="Times New Roman" w:hAnsi="Times New Roman" w:cs="Times New Roman"/>
          <w:sz w:val="24"/>
          <w:szCs w:val="24"/>
        </w:rPr>
        <w:t>).</w:t>
      </w:r>
      <w:r w:rsidR="00000A2F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="00B525D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999" w:dyaOrig="320">
          <v:shape id="_x0000_i1103" type="#_x0000_t75" style="width:50.25pt;height:16.5pt" o:ole="">
            <v:imagedata r:id="rId158" o:title=""/>
          </v:shape>
          <o:OLEObject Type="Embed" ProgID="Equation.3" ShapeID="_x0000_i1103" DrawAspect="Content" ObjectID="_1705126347" r:id="rId159"/>
        </w:objec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вяза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64252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arcsi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B525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="00B525D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cos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B525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499" w:dyaOrig="279">
          <v:shape id="_x0000_i1104" type="#_x0000_t75" style="width:24pt;height:14.25pt" o:ole="">
            <v:imagedata r:id="rId160" o:title=""/>
          </v:shape>
          <o:OLEObject Type="Embed" ProgID="Equation.3" ShapeID="_x0000_i1104" DrawAspect="Content" ObjectID="_1705126348" r:id="rId161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ебу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сследо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функц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1719" w:dyaOrig="320">
          <v:shape id="_x0000_i1105" type="#_x0000_t75" style="width:87pt;height:16.5pt" o:ole="">
            <v:imagedata r:id="rId162" o:title=""/>
          </v:shape>
          <o:OLEObject Type="Embed" ProgID="Equation.3" ShapeID="_x0000_i1105" DrawAspect="Content" ObjectID="_1705126349" r:id="rId163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2640" w:dyaOrig="320">
          <v:shape id="_x0000_i1106" type="#_x0000_t75" style="width:132.75pt;height:16.5pt" o:ole="">
            <v:imagedata r:id="rId164" o:title=""/>
          </v:shape>
          <o:OLEObject Type="Embed" ProgID="Equation.3" ShapeID="_x0000_i1106" DrawAspect="Content" ObjectID="_1705126350" r:id="rId165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вадратичн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функц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трицательны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арш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эффициен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нима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820" w:dyaOrig="279">
          <v:shape id="_x0000_i1107" type="#_x0000_t75" style="width:40.5pt;height:14.25pt" o:ole="">
            <v:imagedata r:id="rId166" o:title=""/>
          </v:shape>
          <o:OLEObject Type="Embed" ProgID="Equation.3" ShapeID="_x0000_i1107" DrawAspect="Content" ObjectID="_1705126351" r:id="rId167"/>
        </w:object>
      </w:r>
      <w:r w:rsidRPr="002B6825">
        <w:rPr>
          <w:rFonts w:ascii="Times New Roman" w:hAnsi="Times New Roman" w:cs="Times New Roman"/>
          <w:sz w:val="24"/>
          <w:szCs w:val="24"/>
        </w:rPr>
        <w:t>(верши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араболы)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00" w:dyaOrig="320">
          <v:shape id="_x0000_i1108" type="#_x0000_t75" style="width:35.25pt;height:16.5pt" o:ole="">
            <v:imagedata r:id="rId150" o:title=""/>
          </v:shape>
          <o:OLEObject Type="Embed" ProgID="Equation.3" ShapeID="_x0000_i1108" DrawAspect="Content" ObjectID="_1705126352" r:id="rId168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нима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раниц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омежут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1280" w:dyaOrig="320">
          <v:shape id="_x0000_i1109" type="#_x0000_t75" style="width:64.5pt;height:16.5pt" o:ole="">
            <v:imagedata r:id="rId169" o:title=""/>
          </v:shape>
          <o:OLEObject Type="Embed" ProgID="Equation.3" ShapeID="_x0000_i1109" DrawAspect="Content" ObjectID="_1705126353" r:id="rId170"/>
        </w:objec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мен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940" w:dyaOrig="279">
          <v:shape id="_x0000_i1110" type="#_x0000_t75" style="width:48pt;height:14.25pt" o:ole="">
            <v:imagedata r:id="rId171" o:title=""/>
          </v:shape>
          <o:OLEObject Type="Embed" ProgID="Equation.3" ShapeID="_x0000_i1110" DrawAspect="Content" ObjectID="_1705126354" r:id="rId172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80" w:dyaOrig="320">
          <v:shape id="_x0000_i1111" type="#_x0000_t75" style="width:39pt;height:16.5pt" o:ole="">
            <v:imagedata r:id="rId154" o:title=""/>
          </v:shape>
          <o:OLEObject Type="Embed" ProgID="Equation.3" ShapeID="_x0000_i1111" DrawAspect="Content" ObjectID="_1705126355" r:id="rId173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руг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нц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омежут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820" w:dyaOrig="279">
          <v:shape id="_x0000_i1112" type="#_x0000_t75" style="width:40.5pt;height:14.25pt" o:ole="">
            <v:imagedata r:id="rId174" o:title=""/>
          </v:shape>
          <o:OLEObject Type="Embed" ProgID="Equation.3" ShapeID="_x0000_i1112" DrawAspect="Content" ObjectID="_1705126356" r:id="rId175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улю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ветствующ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B525D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котор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достиг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значения</w:t>
      </w:r>
      <w:r w:rsidR="00000A2F">
        <w:rPr>
          <w:rFonts w:ascii="Times New Roman" w:hAnsi="Times New Roman" w:cs="Times New Roman"/>
          <w:sz w:val="24"/>
          <w:szCs w:val="24"/>
        </w:rPr>
        <w:t xml:space="preserve"> функции</w:t>
      </w:r>
      <w:r w:rsidR="00B525D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овы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1020" w:dyaOrig="340">
          <v:shape id="_x0000_i1113" type="#_x0000_t75" style="width:51.75pt;height:16.5pt" o:ole="">
            <v:imagedata r:id="rId152" o:title=""/>
          </v:shape>
          <o:OLEObject Type="Embed" ProgID="Equation.3" ShapeID="_x0000_i1113" DrawAspect="Content" ObjectID="_1705126357" r:id="rId176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680" w:dyaOrig="279">
          <v:shape id="_x0000_i1114" type="#_x0000_t75" style="width:33.75pt;height:14.25pt" o:ole="">
            <v:imagedata r:id="rId156" o:title=""/>
          </v:shape>
          <o:OLEObject Type="Embed" ProgID="Equation.3" ShapeID="_x0000_i1114" DrawAspect="Content" ObjectID="_1705126358" r:id="rId177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</w:p>
    <w:p w:rsidR="000B1408" w:rsidRPr="002B6825" w:rsidRDefault="009F1632" w:rsidP="002F6DA0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1.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0B1408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удовлетворя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уравн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position w:val="-12"/>
          <w:sz w:val="24"/>
          <w:szCs w:val="24"/>
        </w:rPr>
        <w:object w:dxaOrig="3660" w:dyaOrig="440">
          <v:shape id="_x0000_i1115" type="#_x0000_t75" style="width:183.75pt;height:21.75pt" o:ole="">
            <v:imagedata r:id="rId178" o:title=""/>
          </v:shape>
          <o:OLEObject Type="Embed" ProgID="Equation.3" ShapeID="_x0000_i1115" DrawAspect="Content" ObjectID="_1705126359" r:id="rId179"/>
        </w:object>
      </w:r>
      <w:r w:rsidR="000B1408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утверждать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0B1408" w:rsidRPr="002B6825">
        <w:rPr>
          <w:rFonts w:ascii="Times New Roman" w:hAnsi="Times New Roman" w:cs="Times New Roman"/>
          <w:sz w:val="24"/>
          <w:szCs w:val="24"/>
        </w:rPr>
        <w:t>?</w:t>
      </w:r>
    </w:p>
    <w:p w:rsidR="00F714A9" w:rsidRDefault="00F714A9" w:rsidP="002F6DA0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еш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дач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0.3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юд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мес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равенст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у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матри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равенства,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исход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приводи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к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уравн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(</w:t>
      </w:r>
      <w:r w:rsidR="005455D1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i/>
          <w:sz w:val="24"/>
          <w:szCs w:val="24"/>
        </w:rPr>
        <w:t>у</w:t>
      </w:r>
      <w:r w:rsidR="005455D1">
        <w:rPr>
          <w:rFonts w:ascii="Times New Roman" w:hAnsi="Times New Roman" w:cs="Times New Roman"/>
          <w:sz w:val="24"/>
          <w:szCs w:val="24"/>
        </w:rPr>
        <w:t>)</w:t>
      </w:r>
      <w:r w:rsidR="005455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455D1">
        <w:rPr>
          <w:rFonts w:ascii="Times New Roman" w:hAnsi="Times New Roman" w:cs="Times New Roman"/>
          <w:sz w:val="24"/>
          <w:szCs w:val="24"/>
        </w:rPr>
        <w:t>(</w:t>
      </w:r>
      <w:r w:rsidR="005455D1">
        <w:rPr>
          <w:rFonts w:ascii="Times New Roman" w:hAnsi="Times New Roman" w:cs="Times New Roman"/>
          <w:i/>
          <w:sz w:val="24"/>
          <w:szCs w:val="24"/>
        </w:rPr>
        <w:t>х</w:t>
      </w:r>
      <w:r w:rsidR="005455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i/>
          <w:sz w:val="24"/>
          <w:szCs w:val="24"/>
        </w:rPr>
        <w:t>х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i/>
          <w:sz w:val="24"/>
          <w:szCs w:val="24"/>
        </w:rPr>
        <w:t>у</w:t>
      </w:r>
      <w:r w:rsidR="005455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455D1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0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ерв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нож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раща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64252">
        <w:rPr>
          <w:rFonts w:ascii="Times New Roman" w:hAnsi="Times New Roman" w:cs="Times New Roman"/>
          <w:sz w:val="24"/>
          <w:szCs w:val="24"/>
        </w:rPr>
        <w:t xml:space="preserve">(только)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0.</w:t>
      </w:r>
    </w:p>
    <w:p w:rsidR="00C94DDD" w:rsidRPr="002B6825" w:rsidRDefault="00C94DDD" w:rsidP="002F6DA0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B1408" w:rsidRPr="002B6825" w:rsidRDefault="000B1408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1</w:t>
      </w:r>
      <w:r w:rsidR="00C75966" w:rsidRPr="002B6825">
        <w:rPr>
          <w:rFonts w:ascii="Times New Roman" w:hAnsi="Times New Roman" w:cs="Times New Roman"/>
          <w:b/>
          <w:noProof/>
          <w:sz w:val="24"/>
          <w:szCs w:val="24"/>
        </w:rPr>
        <w:t>1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.4</w:t>
      </w:r>
      <w:r w:rsidR="009F1632" w:rsidRPr="002B6825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ществу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сконеч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нож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довлетворяю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2F6DA0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2F6DA0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2F6DA0" w:rsidRPr="002B6825">
        <w:rPr>
          <w:rFonts w:ascii="Times New Roman" w:hAnsi="Times New Roman" w:cs="Times New Roman"/>
          <w:sz w:val="24"/>
          <w:szCs w:val="24"/>
          <w:vertAlign w:val="superscript"/>
        </w:rPr>
        <w:t>2022</w:t>
      </w:r>
      <w:r w:rsidR="002F6DA0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Default="00C94DDD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9678F" w:rsidRPr="00C94DDD">
        <w:rPr>
          <w:rFonts w:ascii="Times New Roman" w:hAnsi="Times New Roman" w:cs="Times New Roman"/>
          <w:noProof/>
          <w:sz w:val="24"/>
          <w:szCs w:val="24"/>
        </w:rPr>
        <w:t>10.</w:t>
      </w:r>
      <w:r w:rsidR="0069678F" w:rsidRPr="00C94DDD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94DDD" w:rsidRPr="00C94DDD" w:rsidRDefault="00C94DDD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CB33D1" w:rsidRPr="002B6825" w:rsidRDefault="000B1408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</w:t>
      </w:r>
      <w:r w:rsidR="00C75966" w:rsidRPr="002B6825">
        <w:rPr>
          <w:rFonts w:ascii="Times New Roman" w:hAnsi="Times New Roman" w:cs="Times New Roman"/>
          <w:b/>
          <w:sz w:val="24"/>
          <w:szCs w:val="24"/>
        </w:rPr>
        <w:t>1</w:t>
      </w:r>
      <w:r w:rsidRPr="002B6825">
        <w:rPr>
          <w:rFonts w:ascii="Times New Roman" w:hAnsi="Times New Roman" w:cs="Times New Roman"/>
          <w:b/>
          <w:sz w:val="24"/>
          <w:szCs w:val="24"/>
        </w:rPr>
        <w:t>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оординат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лоск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да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вершин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отлич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вадрат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ове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несколь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ых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аралле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сторона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оугольни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та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разобь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вадр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вершин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4DDD" w:rsidRPr="00C94DDD" w:rsidRDefault="00C94DDD" w:rsidP="00C94DD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10.</w:t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="000830E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75966" w:rsidRPr="002B6825" w:rsidRDefault="00C75966" w:rsidP="007836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C75966" w:rsidRPr="002B6825" w:rsidSect="00281035">
      <w:pgSz w:w="11906" w:h="16838"/>
      <w:pgMar w:top="1134" w:right="1133" w:bottom="993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07285"/>
    <w:multiLevelType w:val="multilevel"/>
    <w:tmpl w:val="6006568C"/>
    <w:lvl w:ilvl="0">
      <w:numFmt w:val="none"/>
      <w:lvlText w:val=""/>
      <w:lvlJc w:val="left"/>
      <w:pPr>
        <w:tabs>
          <w:tab w:val="num" w:pos="360"/>
        </w:tabs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FD30C14"/>
    <w:multiLevelType w:val="multilevel"/>
    <w:tmpl w:val="38A81236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2B646678"/>
    <w:multiLevelType w:val="multilevel"/>
    <w:tmpl w:val="8AFA13B4"/>
    <w:lvl w:ilvl="0">
      <w:start w:val="8"/>
      <w:numFmt w:val="decimal"/>
      <w:lvlText w:val="%1"/>
      <w:lvlJc w:val="right"/>
      <w:pPr>
        <w:tabs>
          <w:tab w:val="num" w:pos="648"/>
        </w:tabs>
        <w:ind w:left="227" w:firstLine="61"/>
      </w:pPr>
      <w:rPr>
        <w:rFonts w:hint="default"/>
        <w:b/>
        <w:i w:val="0"/>
      </w:rPr>
    </w:lvl>
    <w:lvl w:ilvl="1">
      <w:start w:val="1"/>
      <w:numFmt w:val="decimal"/>
      <w:lvlText w:val="11.%2."/>
      <w:lvlJc w:val="left"/>
      <w:pPr>
        <w:tabs>
          <w:tab w:val="num" w:pos="973"/>
        </w:tabs>
        <w:ind w:left="973" w:hanging="547"/>
      </w:pPr>
      <w:rPr>
        <w:rFonts w:hint="default"/>
      </w:rPr>
    </w:lvl>
    <w:lvl w:ilvl="2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" w15:restartNumberingAfterBreak="0">
    <w:nsid w:val="2C1B40EF"/>
    <w:multiLevelType w:val="multilevel"/>
    <w:tmpl w:val="C986922C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389C0A3F"/>
    <w:multiLevelType w:val="multilevel"/>
    <w:tmpl w:val="9C168366"/>
    <w:lvl w:ilvl="0">
      <w:start w:val="8"/>
      <w:numFmt w:val="decimal"/>
      <w:lvlText w:val="%1"/>
      <w:lvlJc w:val="right"/>
      <w:pPr>
        <w:tabs>
          <w:tab w:val="num" w:pos="648"/>
        </w:tabs>
        <w:ind w:left="227" w:firstLine="61"/>
      </w:pPr>
      <w:rPr>
        <w:rFonts w:hint="default"/>
        <w:b/>
        <w:i w:val="0"/>
      </w:rPr>
    </w:lvl>
    <w:lvl w:ilvl="1">
      <w:start w:val="1"/>
      <w:numFmt w:val="decimal"/>
      <w:lvlText w:val="9.%2."/>
      <w:lvlJc w:val="left"/>
      <w:pPr>
        <w:tabs>
          <w:tab w:val="num" w:pos="547"/>
        </w:tabs>
        <w:ind w:left="547" w:hanging="547"/>
      </w:pPr>
      <w:rPr>
        <w:rFonts w:hint="default"/>
      </w:rPr>
    </w:lvl>
    <w:lvl w:ilvl="2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3D923F6F"/>
    <w:multiLevelType w:val="multilevel"/>
    <w:tmpl w:val="660C3BBE"/>
    <w:lvl w:ilvl="0">
      <w:start w:val="8"/>
      <w:numFmt w:val="decimal"/>
      <w:lvlText w:val="%1."/>
      <w:lvlJc w:val="left"/>
      <w:pPr>
        <w:ind w:left="360" w:hanging="36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asciiTheme="minorHAnsi" w:eastAsiaTheme="minorHAnsi" w:hAnsiTheme="minorHAnsi" w:cstheme="minorBidi" w:hint="default"/>
        <w:b/>
        <w:color w:val="auto"/>
        <w:sz w:val="24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8">
      <w:start w:val="1"/>
      <w:numFmt w:val="decimal"/>
      <w:lvlText w:val="%1.%2.%3.%4.%5.%6.%7.%8.%9."/>
      <w:lvlJc w:val="left"/>
      <w:pPr>
        <w:ind w:left="2520" w:hanging="2520"/>
      </w:pPr>
      <w:rPr>
        <w:rFonts w:asciiTheme="minorHAnsi" w:eastAsiaTheme="minorHAnsi" w:hAnsiTheme="minorHAnsi" w:cstheme="minorBidi" w:hint="default"/>
        <w:color w:val="auto"/>
        <w:sz w:val="24"/>
      </w:rPr>
    </w:lvl>
  </w:abstractNum>
  <w:abstractNum w:abstractNumId="6" w15:restartNumberingAfterBreak="0">
    <w:nsid w:val="4C4665B0"/>
    <w:multiLevelType w:val="multilevel"/>
    <w:tmpl w:val="B880AB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5E7C7D39"/>
    <w:multiLevelType w:val="multilevel"/>
    <w:tmpl w:val="8BF6007E"/>
    <w:lvl w:ilvl="0">
      <w:start w:val="8"/>
      <w:numFmt w:val="decimal"/>
      <w:lvlText w:val="%1"/>
      <w:lvlJc w:val="right"/>
      <w:pPr>
        <w:tabs>
          <w:tab w:val="num" w:pos="648"/>
        </w:tabs>
        <w:ind w:left="227" w:firstLine="61"/>
      </w:pPr>
      <w:rPr>
        <w:rFonts w:hint="default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</w:rPr>
    </w:lvl>
    <w:lvl w:ilvl="2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 w15:restartNumberingAfterBreak="0">
    <w:nsid w:val="5F127CCD"/>
    <w:multiLevelType w:val="multilevel"/>
    <w:tmpl w:val="B880AB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9" w15:restartNumberingAfterBreak="0">
    <w:nsid w:val="6C356A46"/>
    <w:multiLevelType w:val="multilevel"/>
    <w:tmpl w:val="F42C046E"/>
    <w:lvl w:ilvl="0">
      <w:start w:val="1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6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9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8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6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5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44" w:hanging="1440"/>
      </w:pPr>
      <w:rPr>
        <w:rFonts w:hint="default"/>
      </w:rPr>
    </w:lvl>
  </w:abstractNum>
  <w:num w:numId="1">
    <w:abstractNumId w:val="8"/>
  </w:num>
  <w:num w:numId="2">
    <w:abstractNumId w:val="5"/>
  </w:num>
  <w:num w:numId="3">
    <w:abstractNumId w:val="6"/>
  </w:num>
  <w:num w:numId="4">
    <w:abstractNumId w:val="0"/>
  </w:num>
  <w:num w:numId="5">
    <w:abstractNumId w:val="7"/>
  </w:num>
  <w:num w:numId="6">
    <w:abstractNumId w:val="1"/>
  </w:num>
  <w:num w:numId="7">
    <w:abstractNumId w:val="3"/>
  </w:num>
  <w:num w:numId="8">
    <w:abstractNumId w:val="4"/>
  </w:num>
  <w:num w:numId="9">
    <w:abstractNumId w:val="2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5755"/>
    <w:rsid w:val="00000A2F"/>
    <w:rsid w:val="00005CF1"/>
    <w:rsid w:val="00010D07"/>
    <w:rsid w:val="00015E0D"/>
    <w:rsid w:val="00040740"/>
    <w:rsid w:val="00062736"/>
    <w:rsid w:val="00063B1A"/>
    <w:rsid w:val="000830E1"/>
    <w:rsid w:val="00085FE6"/>
    <w:rsid w:val="0008615D"/>
    <w:rsid w:val="000930A8"/>
    <w:rsid w:val="000A0FC9"/>
    <w:rsid w:val="000A6E74"/>
    <w:rsid w:val="000A7059"/>
    <w:rsid w:val="000B00C9"/>
    <w:rsid w:val="000B1408"/>
    <w:rsid w:val="000B73A8"/>
    <w:rsid w:val="000B7719"/>
    <w:rsid w:val="000D0F47"/>
    <w:rsid w:val="000D3F79"/>
    <w:rsid w:val="000E7EDB"/>
    <w:rsid w:val="000F00B1"/>
    <w:rsid w:val="000F54A6"/>
    <w:rsid w:val="00112698"/>
    <w:rsid w:val="001207E3"/>
    <w:rsid w:val="001235E2"/>
    <w:rsid w:val="00124519"/>
    <w:rsid w:val="0013058C"/>
    <w:rsid w:val="00131550"/>
    <w:rsid w:val="001449B4"/>
    <w:rsid w:val="00152E09"/>
    <w:rsid w:val="00155480"/>
    <w:rsid w:val="0015581D"/>
    <w:rsid w:val="00157092"/>
    <w:rsid w:val="0018293D"/>
    <w:rsid w:val="00193CBC"/>
    <w:rsid w:val="001969E3"/>
    <w:rsid w:val="001A1F9E"/>
    <w:rsid w:val="001C3BF2"/>
    <w:rsid w:val="001C4AB5"/>
    <w:rsid w:val="001C6FD0"/>
    <w:rsid w:val="001D0AAF"/>
    <w:rsid w:val="001D0C11"/>
    <w:rsid w:val="001D7F7C"/>
    <w:rsid w:val="002221A6"/>
    <w:rsid w:val="00225AB9"/>
    <w:rsid w:val="00244453"/>
    <w:rsid w:val="00253C2F"/>
    <w:rsid w:val="00254980"/>
    <w:rsid w:val="00254C4B"/>
    <w:rsid w:val="00263160"/>
    <w:rsid w:val="002656B9"/>
    <w:rsid w:val="00280012"/>
    <w:rsid w:val="00281035"/>
    <w:rsid w:val="0028151B"/>
    <w:rsid w:val="00284138"/>
    <w:rsid w:val="00286077"/>
    <w:rsid w:val="00287DBB"/>
    <w:rsid w:val="002901BA"/>
    <w:rsid w:val="00292D80"/>
    <w:rsid w:val="002A222F"/>
    <w:rsid w:val="002A423D"/>
    <w:rsid w:val="002A6CD7"/>
    <w:rsid w:val="002B4CD9"/>
    <w:rsid w:val="002B6825"/>
    <w:rsid w:val="002C1441"/>
    <w:rsid w:val="002E2CA8"/>
    <w:rsid w:val="002E2D72"/>
    <w:rsid w:val="002E68A1"/>
    <w:rsid w:val="002F598C"/>
    <w:rsid w:val="002F6DA0"/>
    <w:rsid w:val="00305BA4"/>
    <w:rsid w:val="00305D06"/>
    <w:rsid w:val="00306C01"/>
    <w:rsid w:val="0030702A"/>
    <w:rsid w:val="00311B89"/>
    <w:rsid w:val="00321CCC"/>
    <w:rsid w:val="00322B0B"/>
    <w:rsid w:val="00323578"/>
    <w:rsid w:val="0033422D"/>
    <w:rsid w:val="003345DC"/>
    <w:rsid w:val="003351AC"/>
    <w:rsid w:val="003366C9"/>
    <w:rsid w:val="003434DA"/>
    <w:rsid w:val="00351479"/>
    <w:rsid w:val="00364C8C"/>
    <w:rsid w:val="003959CD"/>
    <w:rsid w:val="003C3B6D"/>
    <w:rsid w:val="003D4CAD"/>
    <w:rsid w:val="003D7344"/>
    <w:rsid w:val="003D74AE"/>
    <w:rsid w:val="003E652A"/>
    <w:rsid w:val="003F2E2D"/>
    <w:rsid w:val="003F2F90"/>
    <w:rsid w:val="00404451"/>
    <w:rsid w:val="00433EF4"/>
    <w:rsid w:val="004373DC"/>
    <w:rsid w:val="00453805"/>
    <w:rsid w:val="00455AB0"/>
    <w:rsid w:val="00463D4F"/>
    <w:rsid w:val="00471622"/>
    <w:rsid w:val="004723BF"/>
    <w:rsid w:val="00477663"/>
    <w:rsid w:val="00480E78"/>
    <w:rsid w:val="00482500"/>
    <w:rsid w:val="00484E3D"/>
    <w:rsid w:val="00491D81"/>
    <w:rsid w:val="004A2D96"/>
    <w:rsid w:val="004A3E06"/>
    <w:rsid w:val="004A3FFD"/>
    <w:rsid w:val="004B39BD"/>
    <w:rsid w:val="004B3ED8"/>
    <w:rsid w:val="004B53D7"/>
    <w:rsid w:val="004D1A4D"/>
    <w:rsid w:val="004D7D94"/>
    <w:rsid w:val="004E047E"/>
    <w:rsid w:val="004F22FD"/>
    <w:rsid w:val="00502B96"/>
    <w:rsid w:val="00506EC8"/>
    <w:rsid w:val="00533039"/>
    <w:rsid w:val="00545504"/>
    <w:rsid w:val="005455D1"/>
    <w:rsid w:val="00564252"/>
    <w:rsid w:val="00564591"/>
    <w:rsid w:val="00571DA4"/>
    <w:rsid w:val="00572AB5"/>
    <w:rsid w:val="00577364"/>
    <w:rsid w:val="0058080E"/>
    <w:rsid w:val="005A3BA7"/>
    <w:rsid w:val="005B636E"/>
    <w:rsid w:val="005C3247"/>
    <w:rsid w:val="005F1DEC"/>
    <w:rsid w:val="005F3941"/>
    <w:rsid w:val="006063A6"/>
    <w:rsid w:val="00614DA6"/>
    <w:rsid w:val="006179E9"/>
    <w:rsid w:val="00624669"/>
    <w:rsid w:val="00631DFC"/>
    <w:rsid w:val="00641B29"/>
    <w:rsid w:val="00641BAF"/>
    <w:rsid w:val="006562E2"/>
    <w:rsid w:val="00657F67"/>
    <w:rsid w:val="006640D3"/>
    <w:rsid w:val="00671018"/>
    <w:rsid w:val="006856FF"/>
    <w:rsid w:val="00691475"/>
    <w:rsid w:val="0069678F"/>
    <w:rsid w:val="00697DD0"/>
    <w:rsid w:val="006A13C3"/>
    <w:rsid w:val="006A7A22"/>
    <w:rsid w:val="006C5B85"/>
    <w:rsid w:val="006C678B"/>
    <w:rsid w:val="006C7E18"/>
    <w:rsid w:val="006E6FA3"/>
    <w:rsid w:val="006F5BB5"/>
    <w:rsid w:val="0070629F"/>
    <w:rsid w:val="00735BC7"/>
    <w:rsid w:val="007371F0"/>
    <w:rsid w:val="007444C2"/>
    <w:rsid w:val="00751D7E"/>
    <w:rsid w:val="00757473"/>
    <w:rsid w:val="00764D76"/>
    <w:rsid w:val="007675F1"/>
    <w:rsid w:val="007775A7"/>
    <w:rsid w:val="0077797C"/>
    <w:rsid w:val="007836E4"/>
    <w:rsid w:val="007A1A85"/>
    <w:rsid w:val="007A7629"/>
    <w:rsid w:val="007D4BB5"/>
    <w:rsid w:val="007D7E3D"/>
    <w:rsid w:val="007E2032"/>
    <w:rsid w:val="007E4D26"/>
    <w:rsid w:val="007F0F45"/>
    <w:rsid w:val="007F3B28"/>
    <w:rsid w:val="007F6835"/>
    <w:rsid w:val="00804AA6"/>
    <w:rsid w:val="00807AC1"/>
    <w:rsid w:val="00815213"/>
    <w:rsid w:val="0082429A"/>
    <w:rsid w:val="00827E7D"/>
    <w:rsid w:val="008310DA"/>
    <w:rsid w:val="00857ACD"/>
    <w:rsid w:val="008617D9"/>
    <w:rsid w:val="0087288C"/>
    <w:rsid w:val="0087427E"/>
    <w:rsid w:val="00876B3B"/>
    <w:rsid w:val="00886365"/>
    <w:rsid w:val="00892D21"/>
    <w:rsid w:val="008938E6"/>
    <w:rsid w:val="008A1708"/>
    <w:rsid w:val="008A746D"/>
    <w:rsid w:val="008B1083"/>
    <w:rsid w:val="008B3BD5"/>
    <w:rsid w:val="008C2308"/>
    <w:rsid w:val="008D1398"/>
    <w:rsid w:val="008E3733"/>
    <w:rsid w:val="008E46D3"/>
    <w:rsid w:val="008E47D1"/>
    <w:rsid w:val="008E7FA8"/>
    <w:rsid w:val="009006E6"/>
    <w:rsid w:val="0092585E"/>
    <w:rsid w:val="00940B2A"/>
    <w:rsid w:val="00945F12"/>
    <w:rsid w:val="00973382"/>
    <w:rsid w:val="009805B8"/>
    <w:rsid w:val="009829C6"/>
    <w:rsid w:val="00983913"/>
    <w:rsid w:val="00984142"/>
    <w:rsid w:val="0098499C"/>
    <w:rsid w:val="0099003F"/>
    <w:rsid w:val="00997A3C"/>
    <w:rsid w:val="009A43C1"/>
    <w:rsid w:val="009A61B4"/>
    <w:rsid w:val="009B5812"/>
    <w:rsid w:val="009B58CC"/>
    <w:rsid w:val="009B7A8A"/>
    <w:rsid w:val="009C6175"/>
    <w:rsid w:val="009D13B0"/>
    <w:rsid w:val="009E4D41"/>
    <w:rsid w:val="009E5501"/>
    <w:rsid w:val="009F1632"/>
    <w:rsid w:val="009F52E7"/>
    <w:rsid w:val="00A51D65"/>
    <w:rsid w:val="00A61ECC"/>
    <w:rsid w:val="00A70742"/>
    <w:rsid w:val="00A72956"/>
    <w:rsid w:val="00A7303D"/>
    <w:rsid w:val="00A86505"/>
    <w:rsid w:val="00AA1BAB"/>
    <w:rsid w:val="00AB6030"/>
    <w:rsid w:val="00AB72FB"/>
    <w:rsid w:val="00AC652B"/>
    <w:rsid w:val="00AD16E5"/>
    <w:rsid w:val="00AD5CC6"/>
    <w:rsid w:val="00AE2772"/>
    <w:rsid w:val="00AE334C"/>
    <w:rsid w:val="00AF181F"/>
    <w:rsid w:val="00AF381B"/>
    <w:rsid w:val="00B10B1E"/>
    <w:rsid w:val="00B23F7F"/>
    <w:rsid w:val="00B354FE"/>
    <w:rsid w:val="00B41B9C"/>
    <w:rsid w:val="00B4578C"/>
    <w:rsid w:val="00B525D3"/>
    <w:rsid w:val="00B53FCB"/>
    <w:rsid w:val="00B57097"/>
    <w:rsid w:val="00B572C5"/>
    <w:rsid w:val="00B57C91"/>
    <w:rsid w:val="00B82635"/>
    <w:rsid w:val="00B96994"/>
    <w:rsid w:val="00BA1931"/>
    <w:rsid w:val="00BB20B2"/>
    <w:rsid w:val="00BB3400"/>
    <w:rsid w:val="00BB4133"/>
    <w:rsid w:val="00BB7C8A"/>
    <w:rsid w:val="00BC5755"/>
    <w:rsid w:val="00BD3A83"/>
    <w:rsid w:val="00BD3C71"/>
    <w:rsid w:val="00BF512B"/>
    <w:rsid w:val="00C013F4"/>
    <w:rsid w:val="00C1651B"/>
    <w:rsid w:val="00C2581C"/>
    <w:rsid w:val="00C302E8"/>
    <w:rsid w:val="00C30F1F"/>
    <w:rsid w:val="00C311D0"/>
    <w:rsid w:val="00C437D8"/>
    <w:rsid w:val="00C51EF0"/>
    <w:rsid w:val="00C65CBF"/>
    <w:rsid w:val="00C7302D"/>
    <w:rsid w:val="00C74A29"/>
    <w:rsid w:val="00C75966"/>
    <w:rsid w:val="00C81724"/>
    <w:rsid w:val="00C94DDD"/>
    <w:rsid w:val="00C9588A"/>
    <w:rsid w:val="00C9642E"/>
    <w:rsid w:val="00CA115A"/>
    <w:rsid w:val="00CA4197"/>
    <w:rsid w:val="00CA4550"/>
    <w:rsid w:val="00CB33D1"/>
    <w:rsid w:val="00CC46C9"/>
    <w:rsid w:val="00CE0B1A"/>
    <w:rsid w:val="00CE1A03"/>
    <w:rsid w:val="00CE60DB"/>
    <w:rsid w:val="00CF27BC"/>
    <w:rsid w:val="00CF5744"/>
    <w:rsid w:val="00D01441"/>
    <w:rsid w:val="00D01457"/>
    <w:rsid w:val="00D13C9A"/>
    <w:rsid w:val="00D24295"/>
    <w:rsid w:val="00D40366"/>
    <w:rsid w:val="00D51F07"/>
    <w:rsid w:val="00D6670D"/>
    <w:rsid w:val="00D80237"/>
    <w:rsid w:val="00D81104"/>
    <w:rsid w:val="00D91113"/>
    <w:rsid w:val="00DA2CB0"/>
    <w:rsid w:val="00DB1DCC"/>
    <w:rsid w:val="00DE4B1F"/>
    <w:rsid w:val="00DF186B"/>
    <w:rsid w:val="00E15831"/>
    <w:rsid w:val="00E15EDD"/>
    <w:rsid w:val="00E22139"/>
    <w:rsid w:val="00E45AE1"/>
    <w:rsid w:val="00E54D2D"/>
    <w:rsid w:val="00E8169D"/>
    <w:rsid w:val="00E81A13"/>
    <w:rsid w:val="00E854A7"/>
    <w:rsid w:val="00E9160E"/>
    <w:rsid w:val="00EA1C33"/>
    <w:rsid w:val="00EA27A4"/>
    <w:rsid w:val="00ED20FA"/>
    <w:rsid w:val="00EE234B"/>
    <w:rsid w:val="00EE6274"/>
    <w:rsid w:val="00EF17E5"/>
    <w:rsid w:val="00F01DED"/>
    <w:rsid w:val="00F02758"/>
    <w:rsid w:val="00F0697E"/>
    <w:rsid w:val="00F131F0"/>
    <w:rsid w:val="00F21E9D"/>
    <w:rsid w:val="00F2258F"/>
    <w:rsid w:val="00F246E8"/>
    <w:rsid w:val="00F36805"/>
    <w:rsid w:val="00F503D1"/>
    <w:rsid w:val="00F57BF0"/>
    <w:rsid w:val="00F6109C"/>
    <w:rsid w:val="00F634F7"/>
    <w:rsid w:val="00F67D18"/>
    <w:rsid w:val="00F714A9"/>
    <w:rsid w:val="00F81C24"/>
    <w:rsid w:val="00F81C8A"/>
    <w:rsid w:val="00F83710"/>
    <w:rsid w:val="00F91D50"/>
    <w:rsid w:val="00F93575"/>
    <w:rsid w:val="00FC23AF"/>
    <w:rsid w:val="00FC249E"/>
    <w:rsid w:val="00FC7601"/>
    <w:rsid w:val="00FD7835"/>
    <w:rsid w:val="00FE6F78"/>
    <w:rsid w:val="00FE7AAB"/>
    <w:rsid w:val="00FF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C45FAFB-33F6-45F9-88D5-F7EAC3603E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4A29"/>
  </w:style>
  <w:style w:type="paragraph" w:styleId="3">
    <w:name w:val="heading 3"/>
    <w:basedOn w:val="a"/>
    <w:next w:val="a"/>
    <w:link w:val="30"/>
    <w:uiPriority w:val="99"/>
    <w:qFormat/>
    <w:rsid w:val="00983913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5755"/>
    <w:pPr>
      <w:ind w:left="720"/>
      <w:contextualSpacing/>
    </w:pPr>
  </w:style>
  <w:style w:type="paragraph" w:styleId="a4">
    <w:name w:val="Body Text"/>
    <w:basedOn w:val="a"/>
    <w:link w:val="a5"/>
    <w:rsid w:val="006A13C3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5">
    <w:name w:val="Основной текст Знак"/>
    <w:basedOn w:val="a0"/>
    <w:link w:val="a4"/>
    <w:rsid w:val="006A13C3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2810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035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F81C8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30">
    <w:name w:val="Заголовок 3 Знак"/>
    <w:basedOn w:val="a0"/>
    <w:link w:val="3"/>
    <w:uiPriority w:val="99"/>
    <w:rsid w:val="0098391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ody Text Indent"/>
    <w:basedOn w:val="a"/>
    <w:link w:val="aa"/>
    <w:rsid w:val="0098391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98391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91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0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32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gi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90.bin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gi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gi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jpeg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AFD2F-5B9A-485C-8221-5229C88647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51</Words>
  <Characters>15111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Svetlana</cp:lastModifiedBy>
  <cp:revision>3</cp:revision>
  <cp:lastPrinted>2022-01-29T19:59:00Z</cp:lastPrinted>
  <dcterms:created xsi:type="dcterms:W3CDTF">2022-01-31T06:22:00Z</dcterms:created>
  <dcterms:modified xsi:type="dcterms:W3CDTF">2022-01-31T06:22:00Z</dcterms:modified>
</cp:coreProperties>
</file>